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6B51" w:rsidRDefault="00A46B51">
      <w:pPr>
        <w:rPr>
          <w:b/>
        </w:rPr>
      </w:pPr>
    </w:p>
    <w:p w:rsidR="00A46B51" w:rsidRPr="00A46B51" w:rsidRDefault="00A46B51">
      <w:pPr>
        <w:rPr>
          <w:b/>
        </w:rPr>
      </w:pPr>
      <w:r w:rsidRPr="00A46B51">
        <w:rPr>
          <w:b/>
        </w:rPr>
        <w:t>NAME____________________</w:t>
      </w:r>
      <w:r>
        <w:rPr>
          <w:b/>
        </w:rPr>
        <w:t>_______________</w:t>
      </w:r>
      <w:r w:rsidRPr="00A46B51">
        <w:rPr>
          <w:b/>
        </w:rPr>
        <w:t>___ DATE ______</w:t>
      </w:r>
      <w:r>
        <w:rPr>
          <w:b/>
        </w:rPr>
        <w:t>_______</w:t>
      </w:r>
      <w:r w:rsidRPr="00A46B51">
        <w:rPr>
          <w:b/>
        </w:rPr>
        <w:t>____ Class</w:t>
      </w:r>
      <w:r w:rsidRPr="00A46B51">
        <w:rPr>
          <w:b/>
        </w:rPr>
        <w:softHyphen/>
      </w:r>
      <w:r w:rsidRPr="00A46B51">
        <w:rPr>
          <w:b/>
        </w:rPr>
        <w:softHyphen/>
      </w:r>
      <w:r w:rsidRPr="00A46B51">
        <w:rPr>
          <w:b/>
        </w:rPr>
        <w:softHyphen/>
      </w:r>
      <w:r w:rsidRPr="00A46B51">
        <w:rPr>
          <w:b/>
        </w:rPr>
        <w:softHyphen/>
      </w:r>
      <w:r w:rsidRPr="00A46B51">
        <w:rPr>
          <w:b/>
        </w:rPr>
        <w:softHyphen/>
      </w:r>
      <w:r w:rsidRPr="00A46B51">
        <w:rPr>
          <w:b/>
        </w:rPr>
        <w:softHyphen/>
      </w:r>
      <w:r w:rsidRPr="00A46B51">
        <w:rPr>
          <w:b/>
        </w:rPr>
        <w:softHyphen/>
      </w:r>
      <w:r w:rsidRPr="00A46B51">
        <w:rPr>
          <w:b/>
        </w:rPr>
        <w:softHyphen/>
      </w:r>
      <w:r w:rsidRPr="00A46B51">
        <w:rPr>
          <w:b/>
        </w:rPr>
        <w:softHyphen/>
      </w:r>
      <w:r w:rsidRPr="00A46B51">
        <w:rPr>
          <w:b/>
        </w:rPr>
        <w:softHyphen/>
        <w:t>____</w:t>
      </w:r>
      <w:r>
        <w:rPr>
          <w:b/>
        </w:rPr>
        <w:t>________</w:t>
      </w:r>
      <w:r w:rsidRPr="00A46B51">
        <w:rPr>
          <w:b/>
        </w:rPr>
        <w:t>___</w:t>
      </w:r>
    </w:p>
    <w:p w:rsidR="00A46B51" w:rsidRDefault="00A46B51">
      <w:pPr>
        <w:rPr>
          <w:b/>
          <w:sz w:val="32"/>
          <w:szCs w:val="32"/>
        </w:rPr>
      </w:pPr>
    </w:p>
    <w:p w:rsidR="009D508F" w:rsidRPr="00A46B51" w:rsidRDefault="00A46B51">
      <w:pPr>
        <w:rPr>
          <w:b/>
          <w:sz w:val="32"/>
          <w:szCs w:val="32"/>
          <w:u w:val="single"/>
        </w:rPr>
      </w:pPr>
      <w:r w:rsidRPr="00A46B51">
        <w:rPr>
          <w:b/>
          <w:sz w:val="32"/>
          <w:szCs w:val="32"/>
          <w:u w:val="single"/>
        </w:rPr>
        <w:t>Unit 3 Quiz #</w:t>
      </w:r>
      <w:proofErr w:type="gramStart"/>
      <w:r w:rsidRPr="00A46B51">
        <w:rPr>
          <w:b/>
          <w:sz w:val="32"/>
          <w:szCs w:val="32"/>
          <w:u w:val="single"/>
        </w:rPr>
        <w:t xml:space="preserve">1 </w:t>
      </w:r>
      <w:r w:rsidR="00440EE3">
        <w:rPr>
          <w:b/>
          <w:sz w:val="32"/>
          <w:szCs w:val="32"/>
          <w:u w:val="single"/>
        </w:rPr>
        <w:t xml:space="preserve"> </w:t>
      </w:r>
      <w:bookmarkStart w:id="0" w:name="_GoBack"/>
      <w:bookmarkEnd w:id="0"/>
      <w:r w:rsidR="006B73E1">
        <w:rPr>
          <w:b/>
          <w:sz w:val="32"/>
          <w:szCs w:val="32"/>
          <w:u w:val="single"/>
        </w:rPr>
        <w:t>REVIEW</w:t>
      </w:r>
      <w:proofErr w:type="gramEnd"/>
      <w:r w:rsidR="006B73E1">
        <w:rPr>
          <w:b/>
          <w:sz w:val="32"/>
          <w:szCs w:val="32"/>
          <w:u w:val="single"/>
        </w:rPr>
        <w:t xml:space="preserve">  </w:t>
      </w:r>
      <w:r w:rsidRPr="00A46B51">
        <w:rPr>
          <w:b/>
          <w:sz w:val="32"/>
          <w:szCs w:val="32"/>
          <w:u w:val="single"/>
        </w:rPr>
        <w:t>Unit Rate, Complex Fractions, Proportions</w:t>
      </w:r>
    </w:p>
    <w:p w:rsidR="00A46B51" w:rsidRDefault="00A46B51" w:rsidP="00A46B51">
      <w:pPr>
        <w:jc w:val="both"/>
        <w:rPr>
          <w:rFonts w:ascii="Comic Sans MS" w:hAnsi="Comic Sans MS"/>
          <w:b/>
          <w:sz w:val="20"/>
          <w:szCs w:val="20"/>
        </w:rPr>
      </w:pPr>
    </w:p>
    <w:p w:rsidR="00A46B51" w:rsidRDefault="00A46B51" w:rsidP="00A46B51">
      <w:pPr>
        <w:jc w:val="both"/>
        <w:rPr>
          <w:rFonts w:ascii="Comic Sans MS" w:hAnsi="Comic Sans MS"/>
          <w:b/>
          <w:sz w:val="20"/>
          <w:szCs w:val="20"/>
        </w:rPr>
      </w:pPr>
      <w:r w:rsidRPr="00A46B51">
        <w:rPr>
          <w:rFonts w:ascii="Comic Sans MS" w:hAnsi="Comic Sans MS"/>
          <w:b/>
          <w:sz w:val="20"/>
          <w:szCs w:val="20"/>
        </w:rPr>
        <w:t>Find each unit rate. Round</w:t>
      </w:r>
      <w:r w:rsidR="00E62321">
        <w:rPr>
          <w:rFonts w:ascii="Comic Sans MS" w:hAnsi="Comic Sans MS"/>
          <w:b/>
          <w:sz w:val="20"/>
          <w:szCs w:val="20"/>
        </w:rPr>
        <w:t xml:space="preserve"> your answer</w:t>
      </w:r>
      <w:r w:rsidRPr="00A46B51">
        <w:rPr>
          <w:rFonts w:ascii="Comic Sans MS" w:hAnsi="Comic Sans MS"/>
          <w:b/>
          <w:sz w:val="20"/>
          <w:szCs w:val="20"/>
        </w:rPr>
        <w:t xml:space="preserve"> to the nearest HUNDRETH if necessary</w:t>
      </w:r>
      <w:r>
        <w:rPr>
          <w:rFonts w:ascii="Comic Sans MS" w:hAnsi="Comic Sans MS"/>
          <w:b/>
          <w:sz w:val="20"/>
          <w:szCs w:val="20"/>
        </w:rPr>
        <w:t>.</w:t>
      </w:r>
    </w:p>
    <w:p w:rsidR="00A46B51" w:rsidRDefault="00A46B51" w:rsidP="00A46B51">
      <w:pPr>
        <w:pStyle w:val="ListParagraph"/>
        <w:jc w:val="both"/>
        <w:rPr>
          <w:rFonts w:ascii="Comic Sans MS" w:hAnsi="Comic Sans MS"/>
        </w:rPr>
      </w:pPr>
    </w:p>
    <w:p w:rsidR="00A46B51" w:rsidRDefault="006B73E1" w:rsidP="00A46B51">
      <w:pPr>
        <w:pStyle w:val="ListParagraph"/>
        <w:numPr>
          <w:ilvl w:val="0"/>
          <w:numId w:val="1"/>
        </w:numPr>
        <w:jc w:val="both"/>
        <w:rPr>
          <w:rFonts w:ascii="Comic Sans MS" w:hAnsi="Comic Sans MS"/>
        </w:rPr>
      </w:pPr>
      <w:r>
        <w:rPr>
          <w:rFonts w:ascii="Comic Sans MS" w:hAnsi="Comic Sans MS"/>
        </w:rPr>
        <w:t>388</w:t>
      </w:r>
      <w:r w:rsidR="00A46B51" w:rsidRPr="00A46B51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>meters in 15</w:t>
      </w:r>
      <w:r w:rsidR="00A46B51" w:rsidRPr="00A46B51">
        <w:rPr>
          <w:rFonts w:ascii="Comic Sans MS" w:hAnsi="Comic Sans MS"/>
        </w:rPr>
        <w:t xml:space="preserve"> seconds</w:t>
      </w:r>
      <w:r w:rsidR="00AC0125">
        <w:rPr>
          <w:rFonts w:ascii="Comic Sans MS" w:hAnsi="Comic Sans MS"/>
        </w:rPr>
        <w:t xml:space="preserve"> (meters per second)</w:t>
      </w:r>
      <w:r w:rsidR="00AC0125">
        <w:rPr>
          <w:rFonts w:ascii="Comic Sans MS" w:hAnsi="Comic Sans MS"/>
        </w:rPr>
        <w:tab/>
      </w:r>
      <w:r w:rsidR="00AC0125">
        <w:rPr>
          <w:rFonts w:ascii="Comic Sans MS" w:hAnsi="Comic Sans MS"/>
        </w:rPr>
        <w:tab/>
      </w:r>
      <w:r w:rsidR="00A46B51">
        <w:rPr>
          <w:rFonts w:ascii="Comic Sans MS" w:hAnsi="Comic Sans MS"/>
        </w:rPr>
        <w:tab/>
        <w:t>1. ______________</w:t>
      </w:r>
    </w:p>
    <w:p w:rsidR="00A46B51" w:rsidRDefault="00A46B51" w:rsidP="00A46B51">
      <w:pPr>
        <w:jc w:val="both"/>
        <w:rPr>
          <w:rFonts w:ascii="Comic Sans MS" w:hAnsi="Comic Sans MS"/>
        </w:rPr>
      </w:pPr>
    </w:p>
    <w:p w:rsidR="004C3EA8" w:rsidRDefault="004C3EA8" w:rsidP="00A46B51">
      <w:pPr>
        <w:jc w:val="both"/>
        <w:rPr>
          <w:rFonts w:ascii="Comic Sans MS" w:hAnsi="Comic Sans MS"/>
        </w:rPr>
      </w:pPr>
    </w:p>
    <w:p w:rsidR="00A46B51" w:rsidRDefault="006B73E1" w:rsidP="00A46B51">
      <w:pPr>
        <w:pStyle w:val="ListParagraph"/>
        <w:numPr>
          <w:ilvl w:val="0"/>
          <w:numId w:val="1"/>
        </w:numPr>
        <w:jc w:val="both"/>
        <w:rPr>
          <w:rFonts w:ascii="Comic Sans MS" w:hAnsi="Comic Sans MS"/>
        </w:rPr>
      </w:pPr>
      <w:r>
        <w:rPr>
          <w:rFonts w:ascii="Comic Sans MS" w:hAnsi="Comic Sans MS"/>
        </w:rPr>
        <w:t>167 pounds of dog food for 14</w:t>
      </w:r>
      <w:r w:rsidR="00A46B51">
        <w:rPr>
          <w:rFonts w:ascii="Comic Sans MS" w:hAnsi="Comic Sans MS"/>
        </w:rPr>
        <w:t xml:space="preserve"> dogs</w:t>
      </w:r>
      <w:r w:rsidR="00AC0125">
        <w:rPr>
          <w:rFonts w:ascii="Comic Sans MS" w:hAnsi="Comic Sans MS"/>
        </w:rPr>
        <w:t xml:space="preserve"> (pounds per dog)</w:t>
      </w:r>
      <w:r w:rsidR="00A46B51">
        <w:rPr>
          <w:rFonts w:ascii="Comic Sans MS" w:hAnsi="Comic Sans MS"/>
        </w:rPr>
        <w:tab/>
      </w:r>
      <w:r w:rsidR="00A46B51">
        <w:rPr>
          <w:rFonts w:ascii="Comic Sans MS" w:hAnsi="Comic Sans MS"/>
        </w:rPr>
        <w:tab/>
        <w:t>2. _____________</w:t>
      </w:r>
    </w:p>
    <w:p w:rsidR="00234812" w:rsidRDefault="00234812" w:rsidP="00234812">
      <w:pPr>
        <w:pStyle w:val="ListParagraph"/>
        <w:rPr>
          <w:rFonts w:ascii="Comic Sans MS" w:hAnsi="Comic Sans MS"/>
        </w:rPr>
      </w:pPr>
    </w:p>
    <w:p w:rsidR="004C3EA8" w:rsidRPr="00234812" w:rsidRDefault="004C3EA8" w:rsidP="00234812">
      <w:pPr>
        <w:pStyle w:val="ListParagraph"/>
        <w:rPr>
          <w:rFonts w:ascii="Comic Sans MS" w:hAnsi="Comic Sans MS"/>
        </w:rPr>
      </w:pPr>
    </w:p>
    <w:p w:rsidR="002D4551" w:rsidRDefault="00234812" w:rsidP="00A46B51">
      <w:pPr>
        <w:pStyle w:val="ListParagraph"/>
        <w:numPr>
          <w:ilvl w:val="0"/>
          <w:numId w:val="1"/>
        </w:numPr>
        <w:jc w:val="both"/>
        <w:rPr>
          <w:rFonts w:ascii="Comic Sans MS" w:hAnsi="Comic Sans MS"/>
        </w:rPr>
      </w:pPr>
      <w:r>
        <w:rPr>
          <w:rFonts w:ascii="Comic Sans MS" w:hAnsi="Comic Sans MS"/>
        </w:rPr>
        <w:t xml:space="preserve">The costs of different sizes of bottled sport drinks are shown. </w:t>
      </w:r>
    </w:p>
    <w:p w:rsidR="00234812" w:rsidRDefault="00234812" w:rsidP="002D4551">
      <w:pPr>
        <w:pStyle w:val="ListParagraph"/>
        <w:jc w:val="both"/>
        <w:rPr>
          <w:rFonts w:ascii="Comic Sans MS" w:hAnsi="Comic Sans MS"/>
        </w:rPr>
      </w:pPr>
      <w:r>
        <w:rPr>
          <w:rFonts w:ascii="Comic Sans MS" w:hAnsi="Comic Sans MS"/>
        </w:rPr>
        <w:t>Which bottle costs the LEAST per ounce? Show your work!</w:t>
      </w:r>
    </w:p>
    <w:p w:rsidR="00234812" w:rsidRPr="00234812" w:rsidRDefault="00E62321" w:rsidP="00E62321">
      <w:pPr>
        <w:pStyle w:val="ListParagraph"/>
        <w:ind w:left="7200"/>
        <w:rPr>
          <w:rFonts w:ascii="Comic Sans MS" w:hAnsi="Comic Sans MS"/>
        </w:rPr>
      </w:pPr>
      <w:r>
        <w:rPr>
          <w:rFonts w:ascii="Comic Sans MS" w:hAnsi="Comic Sans MS"/>
        </w:rPr>
        <w:t>3. _____________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72"/>
        <w:gridCol w:w="993"/>
        <w:gridCol w:w="965"/>
        <w:gridCol w:w="1010"/>
      </w:tblGrid>
      <w:tr w:rsidR="00964418" w:rsidRPr="00234812" w:rsidTr="00234812">
        <w:tc>
          <w:tcPr>
            <w:tcW w:w="0" w:type="auto"/>
          </w:tcPr>
          <w:p w:rsidR="00964418" w:rsidRPr="00234812" w:rsidRDefault="00964418" w:rsidP="00234812">
            <w:pPr>
              <w:pStyle w:val="ListParagraph"/>
              <w:ind w:left="0"/>
              <w:jc w:val="both"/>
              <w:rPr>
                <w:rFonts w:ascii="Comic Sans MS" w:hAnsi="Comic Sans MS"/>
                <w:sz w:val="28"/>
                <w:szCs w:val="28"/>
              </w:rPr>
            </w:pPr>
            <w:r w:rsidRPr="00234812">
              <w:rPr>
                <w:rFonts w:ascii="Comic Sans MS" w:hAnsi="Comic Sans MS"/>
                <w:sz w:val="28"/>
                <w:szCs w:val="28"/>
              </w:rPr>
              <w:t>Size</w:t>
            </w:r>
          </w:p>
        </w:tc>
        <w:tc>
          <w:tcPr>
            <w:tcW w:w="0" w:type="auto"/>
          </w:tcPr>
          <w:p w:rsidR="00964418" w:rsidRPr="00234812" w:rsidRDefault="00964418" w:rsidP="00234812">
            <w:pPr>
              <w:pStyle w:val="ListParagraph"/>
              <w:ind w:left="0"/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234812">
              <w:rPr>
                <w:rFonts w:ascii="Comic Sans MS" w:hAnsi="Comic Sans MS"/>
                <w:sz w:val="28"/>
                <w:szCs w:val="28"/>
              </w:rPr>
              <w:t xml:space="preserve">8 </w:t>
            </w:r>
            <w:proofErr w:type="spellStart"/>
            <w:proofErr w:type="gramStart"/>
            <w:r w:rsidRPr="00234812">
              <w:rPr>
                <w:rFonts w:ascii="Comic Sans MS" w:hAnsi="Comic Sans MS"/>
                <w:sz w:val="28"/>
                <w:szCs w:val="28"/>
              </w:rPr>
              <w:t>oz</w:t>
            </w:r>
            <w:proofErr w:type="spellEnd"/>
            <w:r w:rsidRPr="00234812">
              <w:rPr>
                <w:rFonts w:ascii="Comic Sans MS" w:hAnsi="Comic Sans MS"/>
                <w:sz w:val="28"/>
                <w:szCs w:val="28"/>
              </w:rPr>
              <w:t xml:space="preserve"> .</w:t>
            </w:r>
            <w:proofErr w:type="gramEnd"/>
          </w:p>
        </w:tc>
        <w:tc>
          <w:tcPr>
            <w:tcW w:w="0" w:type="auto"/>
          </w:tcPr>
          <w:p w:rsidR="00964418" w:rsidRPr="00234812" w:rsidRDefault="00964418" w:rsidP="00234812">
            <w:pPr>
              <w:pStyle w:val="ListParagraph"/>
              <w:ind w:left="0"/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234812">
              <w:rPr>
                <w:rFonts w:ascii="Comic Sans MS" w:hAnsi="Comic Sans MS"/>
                <w:sz w:val="28"/>
                <w:szCs w:val="28"/>
              </w:rPr>
              <w:t>16 oz.</w:t>
            </w:r>
          </w:p>
        </w:tc>
        <w:tc>
          <w:tcPr>
            <w:tcW w:w="0" w:type="auto"/>
          </w:tcPr>
          <w:p w:rsidR="00964418" w:rsidRPr="00234812" w:rsidRDefault="00964418" w:rsidP="00234812">
            <w:pPr>
              <w:pStyle w:val="ListParagraph"/>
              <w:ind w:left="0"/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234812">
              <w:rPr>
                <w:rFonts w:ascii="Comic Sans MS" w:hAnsi="Comic Sans MS"/>
                <w:sz w:val="28"/>
                <w:szCs w:val="28"/>
              </w:rPr>
              <w:t>24 oz.</w:t>
            </w:r>
          </w:p>
        </w:tc>
      </w:tr>
      <w:tr w:rsidR="00964418" w:rsidRPr="00234812" w:rsidTr="00234812">
        <w:tc>
          <w:tcPr>
            <w:tcW w:w="0" w:type="auto"/>
          </w:tcPr>
          <w:p w:rsidR="00964418" w:rsidRPr="00234812" w:rsidRDefault="00964418" w:rsidP="00234812">
            <w:pPr>
              <w:pStyle w:val="ListParagraph"/>
              <w:ind w:left="0"/>
              <w:jc w:val="both"/>
              <w:rPr>
                <w:rFonts w:ascii="Comic Sans MS" w:hAnsi="Comic Sans MS"/>
                <w:sz w:val="28"/>
                <w:szCs w:val="28"/>
              </w:rPr>
            </w:pPr>
            <w:r w:rsidRPr="00234812">
              <w:rPr>
                <w:rFonts w:ascii="Comic Sans MS" w:hAnsi="Comic Sans MS"/>
                <w:sz w:val="28"/>
                <w:szCs w:val="28"/>
              </w:rPr>
              <w:t>Price</w:t>
            </w:r>
          </w:p>
        </w:tc>
        <w:tc>
          <w:tcPr>
            <w:tcW w:w="0" w:type="auto"/>
          </w:tcPr>
          <w:p w:rsidR="00964418" w:rsidRPr="00234812" w:rsidRDefault="006B73E1" w:rsidP="00234812">
            <w:pPr>
              <w:pStyle w:val="ListParagraph"/>
              <w:ind w:left="0"/>
              <w:jc w:val="center"/>
              <w:rPr>
                <w:rFonts w:ascii="Comic Sans MS" w:hAnsi="Comic Sans MS"/>
                <w:sz w:val="28"/>
                <w:szCs w:val="28"/>
              </w:rPr>
            </w:pPr>
            <w:r>
              <w:rPr>
                <w:rFonts w:ascii="Comic Sans MS" w:hAnsi="Comic Sans MS"/>
                <w:sz w:val="28"/>
                <w:szCs w:val="28"/>
              </w:rPr>
              <w:t>$0.84</w:t>
            </w:r>
          </w:p>
        </w:tc>
        <w:tc>
          <w:tcPr>
            <w:tcW w:w="0" w:type="auto"/>
          </w:tcPr>
          <w:p w:rsidR="00964418" w:rsidRPr="00234812" w:rsidRDefault="006B73E1" w:rsidP="00234812">
            <w:pPr>
              <w:pStyle w:val="ListParagraph"/>
              <w:ind w:left="0"/>
              <w:jc w:val="center"/>
              <w:rPr>
                <w:rFonts w:ascii="Comic Sans MS" w:hAnsi="Comic Sans MS"/>
                <w:sz w:val="28"/>
                <w:szCs w:val="28"/>
              </w:rPr>
            </w:pPr>
            <w:r>
              <w:rPr>
                <w:rFonts w:ascii="Comic Sans MS" w:hAnsi="Comic Sans MS"/>
                <w:sz w:val="28"/>
                <w:szCs w:val="28"/>
              </w:rPr>
              <w:t>$1.21</w:t>
            </w:r>
          </w:p>
        </w:tc>
        <w:tc>
          <w:tcPr>
            <w:tcW w:w="0" w:type="auto"/>
          </w:tcPr>
          <w:p w:rsidR="00964418" w:rsidRPr="00234812" w:rsidRDefault="006B73E1" w:rsidP="00234812">
            <w:pPr>
              <w:pStyle w:val="ListParagraph"/>
              <w:ind w:left="0"/>
              <w:jc w:val="center"/>
              <w:rPr>
                <w:rFonts w:ascii="Comic Sans MS" w:hAnsi="Comic Sans MS"/>
                <w:sz w:val="28"/>
                <w:szCs w:val="28"/>
              </w:rPr>
            </w:pPr>
            <w:r>
              <w:rPr>
                <w:rFonts w:ascii="Comic Sans MS" w:hAnsi="Comic Sans MS"/>
                <w:sz w:val="28"/>
                <w:szCs w:val="28"/>
              </w:rPr>
              <w:t>$2.09</w:t>
            </w:r>
          </w:p>
        </w:tc>
      </w:tr>
    </w:tbl>
    <w:p w:rsidR="00234812" w:rsidRDefault="00234812" w:rsidP="00234812">
      <w:pPr>
        <w:jc w:val="both"/>
        <w:rPr>
          <w:rFonts w:ascii="Comic Sans MS" w:hAnsi="Comic Sans MS"/>
        </w:rPr>
      </w:pPr>
    </w:p>
    <w:p w:rsidR="002D4551" w:rsidRDefault="002D4551" w:rsidP="00234812">
      <w:pPr>
        <w:jc w:val="both"/>
        <w:rPr>
          <w:rFonts w:ascii="Comic Sans MS" w:hAnsi="Comic Sans MS"/>
        </w:rPr>
      </w:pPr>
    </w:p>
    <w:p w:rsidR="002D4551" w:rsidRDefault="002D4551" w:rsidP="00234812">
      <w:pPr>
        <w:jc w:val="both"/>
        <w:rPr>
          <w:rFonts w:ascii="Comic Sans MS" w:hAnsi="Comic Sans MS"/>
        </w:rPr>
      </w:pPr>
    </w:p>
    <w:p w:rsidR="002D4551" w:rsidRDefault="002D4551" w:rsidP="00234812">
      <w:pPr>
        <w:jc w:val="both"/>
        <w:rPr>
          <w:rFonts w:ascii="Comic Sans MS" w:hAnsi="Comic Sans MS"/>
        </w:rPr>
      </w:pPr>
    </w:p>
    <w:p w:rsidR="00234812" w:rsidRPr="00234812" w:rsidRDefault="00234812" w:rsidP="00234812">
      <w:pPr>
        <w:pStyle w:val="ListParagraph"/>
        <w:numPr>
          <w:ilvl w:val="0"/>
          <w:numId w:val="1"/>
        </w:numPr>
        <w:jc w:val="both"/>
        <w:rPr>
          <w:rFonts w:ascii="Comic Sans MS" w:hAnsi="Comic Sans MS"/>
          <w:b/>
        </w:rPr>
      </w:pPr>
      <w:r>
        <w:rPr>
          <w:rFonts w:ascii="Comic Sans MS" w:hAnsi="Comic Sans MS"/>
        </w:rPr>
        <w:t xml:space="preserve">  </w:t>
      </w:r>
      <w:r w:rsidRPr="00234812">
        <w:rPr>
          <w:rFonts w:ascii="Comic Sans MS" w:hAnsi="Comic Sans MS"/>
          <w:b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2pt" o:ole="">
            <v:imagedata r:id="rId5" o:title=""/>
          </v:shape>
          <o:OLEObject Type="Embed" ProgID="Equation.DSMT4" ShapeID="_x0000_i1025" DrawAspect="Content" ObjectID="_1510385346" r:id="rId6"/>
        </w:object>
      </w:r>
      <w:r w:rsidR="00E62321">
        <w:rPr>
          <w:rFonts w:ascii="Comic Sans MS" w:hAnsi="Comic Sans MS"/>
          <w:b/>
        </w:rPr>
        <w:tab/>
      </w:r>
      <w:r w:rsidR="00E62321">
        <w:rPr>
          <w:rFonts w:ascii="Comic Sans MS" w:hAnsi="Comic Sans MS"/>
          <w:b/>
        </w:rPr>
        <w:tab/>
      </w:r>
      <w:r w:rsidR="00E62321">
        <w:rPr>
          <w:rFonts w:ascii="Comic Sans MS" w:hAnsi="Comic Sans MS"/>
          <w:b/>
        </w:rPr>
        <w:tab/>
      </w:r>
      <w:r w:rsidR="00E62321">
        <w:rPr>
          <w:rFonts w:ascii="Comic Sans MS" w:hAnsi="Comic Sans MS"/>
          <w:b/>
        </w:rPr>
        <w:tab/>
      </w:r>
      <w:r w:rsidR="00E62321">
        <w:rPr>
          <w:rFonts w:ascii="Comic Sans MS" w:hAnsi="Comic Sans MS"/>
          <w:b/>
        </w:rPr>
        <w:tab/>
      </w:r>
      <w:r w:rsidR="00E62321">
        <w:rPr>
          <w:rFonts w:ascii="Comic Sans MS" w:hAnsi="Comic Sans MS"/>
          <w:b/>
        </w:rPr>
        <w:tab/>
      </w:r>
      <w:r w:rsidR="00E62321">
        <w:rPr>
          <w:rFonts w:ascii="Comic Sans MS" w:hAnsi="Comic Sans MS"/>
          <w:b/>
        </w:rPr>
        <w:tab/>
      </w:r>
      <w:r w:rsidR="00E62321">
        <w:rPr>
          <w:rFonts w:ascii="Comic Sans MS" w:hAnsi="Comic Sans MS"/>
          <w:b/>
        </w:rPr>
        <w:tab/>
      </w:r>
      <w:r w:rsidR="00E62321">
        <w:rPr>
          <w:rFonts w:ascii="Comic Sans MS" w:hAnsi="Comic Sans MS"/>
          <w:b/>
        </w:rPr>
        <w:tab/>
      </w:r>
      <w:r w:rsidR="00E62321" w:rsidRPr="00E62321">
        <w:rPr>
          <w:rFonts w:ascii="Comic Sans MS" w:hAnsi="Comic Sans MS"/>
        </w:rPr>
        <w:t>4. _____________</w:t>
      </w:r>
    </w:p>
    <w:p w:rsidR="00234812" w:rsidRDefault="00234812" w:rsidP="00234812">
      <w:pPr>
        <w:pStyle w:val="ListParagraph"/>
        <w:jc w:val="both"/>
        <w:rPr>
          <w:rFonts w:ascii="Comic Sans MS" w:hAnsi="Comic Sans MS"/>
        </w:rPr>
      </w:pPr>
      <w:r w:rsidRPr="00E62321">
        <w:rPr>
          <w:rFonts w:ascii="Comic Sans MS" w:hAnsi="Comic Sans MS"/>
          <w:b/>
        </w:rPr>
        <w:t>___</w:t>
      </w:r>
      <w:r w:rsidRPr="00234812">
        <w:rPr>
          <w:rFonts w:ascii="Comic Sans MS" w:hAnsi="Comic Sans MS"/>
          <w:position w:val="-4"/>
        </w:rPr>
        <w:object w:dxaOrig="180" w:dyaOrig="279">
          <v:shape id="_x0000_i1026" type="#_x0000_t75" style="width:9pt;height:13.8pt" o:ole="">
            <v:imagedata r:id="rId7" o:title=""/>
          </v:shape>
          <o:OLEObject Type="Embed" ProgID="Equation.DSMT4" ShapeID="_x0000_i1026" DrawAspect="Content" ObjectID="_1510385347" r:id="rId8"/>
        </w:object>
      </w:r>
    </w:p>
    <w:p w:rsidR="00234812" w:rsidRDefault="006B73E1" w:rsidP="00234812">
      <w:pPr>
        <w:pStyle w:val="ListParagraph"/>
        <w:jc w:val="both"/>
        <w:rPr>
          <w:rFonts w:ascii="Comic Sans MS" w:hAnsi="Comic Sans MS"/>
        </w:rPr>
      </w:pPr>
      <w:r>
        <w:rPr>
          <w:rFonts w:ascii="Comic Sans MS" w:hAnsi="Comic Sans MS"/>
        </w:rPr>
        <w:t xml:space="preserve">   4</w:t>
      </w:r>
    </w:p>
    <w:p w:rsidR="00234812" w:rsidRDefault="00234812" w:rsidP="00234812">
      <w:pPr>
        <w:jc w:val="both"/>
        <w:rPr>
          <w:rFonts w:ascii="Comic Sans MS" w:hAnsi="Comic Sans MS"/>
        </w:rPr>
      </w:pPr>
    </w:p>
    <w:p w:rsidR="004C3EA8" w:rsidRDefault="004C3EA8" w:rsidP="00234812">
      <w:pPr>
        <w:jc w:val="both"/>
        <w:rPr>
          <w:rFonts w:ascii="Comic Sans MS" w:hAnsi="Comic Sans MS"/>
        </w:rPr>
      </w:pPr>
    </w:p>
    <w:p w:rsidR="004C3EA8" w:rsidRDefault="004C3EA8" w:rsidP="00234812">
      <w:pPr>
        <w:jc w:val="both"/>
        <w:rPr>
          <w:rFonts w:ascii="Comic Sans MS" w:hAnsi="Comic Sans MS"/>
        </w:rPr>
      </w:pPr>
    </w:p>
    <w:p w:rsidR="004C3EA8" w:rsidRDefault="004C3EA8" w:rsidP="00234812">
      <w:pPr>
        <w:jc w:val="both"/>
        <w:rPr>
          <w:rFonts w:ascii="Comic Sans MS" w:hAnsi="Comic Sans MS"/>
        </w:rPr>
      </w:pPr>
    </w:p>
    <w:p w:rsidR="00234812" w:rsidRDefault="00234812" w:rsidP="00234812">
      <w:pPr>
        <w:pStyle w:val="ListParagraph"/>
        <w:numPr>
          <w:ilvl w:val="0"/>
          <w:numId w:val="1"/>
        </w:numPr>
        <w:jc w:val="both"/>
        <w:rPr>
          <w:rFonts w:ascii="Comic Sans MS" w:hAnsi="Comic Sans MS"/>
        </w:rPr>
      </w:pPr>
      <w:r>
        <w:rPr>
          <w:rFonts w:ascii="Comic Sans MS" w:hAnsi="Comic Sans MS"/>
        </w:rPr>
        <w:t xml:space="preserve">  </w:t>
      </w:r>
      <w:r w:rsidR="006B73E1" w:rsidRPr="00234812">
        <w:rPr>
          <w:rFonts w:ascii="Comic Sans MS" w:hAnsi="Comic Sans MS"/>
          <w:position w:val="-24"/>
        </w:rPr>
        <w:object w:dxaOrig="220" w:dyaOrig="620">
          <v:shape id="_x0000_i1027" type="#_x0000_t75" style="width:10.8pt;height:31.2pt" o:ole="">
            <v:imagedata r:id="rId9" o:title=""/>
          </v:shape>
          <o:OLEObject Type="Embed" ProgID="Equation.DSMT4" ShapeID="_x0000_i1027" DrawAspect="Content" ObjectID="_1510385348" r:id="rId10"/>
        </w:object>
      </w:r>
      <w:r w:rsidR="00E62321">
        <w:rPr>
          <w:rFonts w:ascii="Comic Sans MS" w:hAnsi="Comic Sans MS"/>
        </w:rPr>
        <w:tab/>
      </w:r>
      <w:r w:rsidR="00E62321">
        <w:rPr>
          <w:rFonts w:ascii="Comic Sans MS" w:hAnsi="Comic Sans MS"/>
        </w:rPr>
        <w:tab/>
      </w:r>
      <w:r w:rsidR="00E62321">
        <w:rPr>
          <w:rFonts w:ascii="Comic Sans MS" w:hAnsi="Comic Sans MS"/>
        </w:rPr>
        <w:tab/>
      </w:r>
      <w:r w:rsidR="00E62321">
        <w:rPr>
          <w:rFonts w:ascii="Comic Sans MS" w:hAnsi="Comic Sans MS"/>
        </w:rPr>
        <w:tab/>
      </w:r>
      <w:r w:rsidR="00E62321">
        <w:rPr>
          <w:rFonts w:ascii="Comic Sans MS" w:hAnsi="Comic Sans MS"/>
        </w:rPr>
        <w:tab/>
      </w:r>
      <w:r w:rsidR="00E62321">
        <w:rPr>
          <w:rFonts w:ascii="Comic Sans MS" w:hAnsi="Comic Sans MS"/>
        </w:rPr>
        <w:tab/>
      </w:r>
      <w:r w:rsidR="00E62321">
        <w:rPr>
          <w:rFonts w:ascii="Comic Sans MS" w:hAnsi="Comic Sans MS"/>
        </w:rPr>
        <w:tab/>
      </w:r>
      <w:r w:rsidR="00E62321">
        <w:rPr>
          <w:rFonts w:ascii="Comic Sans MS" w:hAnsi="Comic Sans MS"/>
        </w:rPr>
        <w:tab/>
      </w:r>
      <w:r w:rsidR="00E62321">
        <w:rPr>
          <w:rFonts w:ascii="Comic Sans MS" w:hAnsi="Comic Sans MS"/>
        </w:rPr>
        <w:tab/>
        <w:t>5._____________</w:t>
      </w:r>
    </w:p>
    <w:p w:rsidR="00234812" w:rsidRPr="00E62321" w:rsidRDefault="00234812" w:rsidP="00234812">
      <w:pPr>
        <w:pStyle w:val="ListParagraph"/>
        <w:jc w:val="both"/>
        <w:rPr>
          <w:rFonts w:ascii="Comic Sans MS" w:hAnsi="Comic Sans MS"/>
          <w:b/>
        </w:rPr>
      </w:pPr>
      <w:r w:rsidRPr="00E62321">
        <w:rPr>
          <w:rFonts w:ascii="Comic Sans MS" w:hAnsi="Comic Sans MS"/>
          <w:b/>
        </w:rPr>
        <w:t>____</w:t>
      </w:r>
    </w:p>
    <w:p w:rsidR="00234812" w:rsidRDefault="00E62321" w:rsidP="00234812">
      <w:pPr>
        <w:pStyle w:val="ListParagraph"/>
        <w:jc w:val="both"/>
        <w:rPr>
          <w:rFonts w:ascii="Comic Sans MS" w:hAnsi="Comic Sans MS"/>
        </w:rPr>
      </w:pPr>
      <w:r>
        <w:rPr>
          <w:rFonts w:ascii="Comic Sans MS" w:hAnsi="Comic Sans MS"/>
        </w:rPr>
        <w:t xml:space="preserve">  </w:t>
      </w:r>
      <w:r w:rsidR="00234812" w:rsidRPr="00234812">
        <w:rPr>
          <w:rFonts w:ascii="Comic Sans MS" w:hAnsi="Comic Sans MS"/>
          <w:position w:val="-24"/>
        </w:rPr>
        <w:object w:dxaOrig="220" w:dyaOrig="620">
          <v:shape id="_x0000_i1028" type="#_x0000_t75" style="width:10.8pt;height:31.2pt" o:ole="">
            <v:imagedata r:id="rId11" o:title=""/>
          </v:shape>
          <o:OLEObject Type="Embed" ProgID="Equation.DSMT4" ShapeID="_x0000_i1028" DrawAspect="Content" ObjectID="_1510385349" r:id="rId12"/>
        </w:object>
      </w:r>
    </w:p>
    <w:p w:rsidR="00E62321" w:rsidRDefault="00E62321" w:rsidP="00E62321">
      <w:pPr>
        <w:jc w:val="both"/>
        <w:rPr>
          <w:rFonts w:ascii="Comic Sans MS" w:hAnsi="Comic Sans MS"/>
        </w:rPr>
      </w:pPr>
    </w:p>
    <w:p w:rsidR="004C3EA8" w:rsidRDefault="004C3EA8" w:rsidP="004C3EA8">
      <w:pPr>
        <w:rPr>
          <w:rFonts w:ascii="Comic Sans MS" w:hAnsi="Comic Sans MS"/>
          <w:b/>
        </w:rPr>
      </w:pPr>
    </w:p>
    <w:p w:rsidR="004C3EA8" w:rsidRDefault="004C3EA8" w:rsidP="004C3EA8">
      <w:pPr>
        <w:rPr>
          <w:rFonts w:ascii="Comic Sans MS" w:hAnsi="Comic Sans MS"/>
          <w:b/>
        </w:rPr>
      </w:pPr>
    </w:p>
    <w:p w:rsidR="004C3EA8" w:rsidRDefault="004C3EA8" w:rsidP="004C3EA8">
      <w:pPr>
        <w:rPr>
          <w:rFonts w:ascii="Comic Sans MS" w:hAnsi="Comic Sans MS"/>
          <w:b/>
        </w:rPr>
      </w:pPr>
      <w:r w:rsidRPr="004C3EA8">
        <w:rPr>
          <w:rFonts w:ascii="Comic Sans MS" w:hAnsi="Comic Sans MS"/>
          <w:b/>
        </w:rPr>
        <w:t>State whether each pair of ratios forms a proportion</w:t>
      </w:r>
    </w:p>
    <w:p w:rsidR="004C3EA8" w:rsidRDefault="004C3EA8" w:rsidP="00E62321">
      <w:pPr>
        <w:jc w:val="both"/>
        <w:rPr>
          <w:rFonts w:ascii="Comic Sans MS" w:hAnsi="Comic Sans MS"/>
        </w:rPr>
      </w:pPr>
    </w:p>
    <w:p w:rsidR="00E62321" w:rsidRDefault="00E62321" w:rsidP="00E62321">
      <w:pPr>
        <w:pStyle w:val="ListParagraph"/>
        <w:numPr>
          <w:ilvl w:val="0"/>
          <w:numId w:val="1"/>
        </w:numPr>
        <w:jc w:val="both"/>
        <w:rPr>
          <w:rFonts w:ascii="Comic Sans MS" w:hAnsi="Comic Sans MS"/>
        </w:rPr>
      </w:pPr>
      <w:r>
        <w:rPr>
          <w:rFonts w:ascii="Comic Sans MS" w:hAnsi="Comic Sans MS"/>
        </w:rPr>
        <w:t xml:space="preserve">  </w:t>
      </w:r>
      <w:r w:rsidRPr="00E62321">
        <w:rPr>
          <w:rFonts w:ascii="Comic Sans MS" w:hAnsi="Comic Sans MS"/>
          <w:position w:val="-24"/>
        </w:rPr>
        <w:object w:dxaOrig="240" w:dyaOrig="620">
          <v:shape id="_x0000_i1029" type="#_x0000_t75" style="width:12pt;height:31.2pt" o:ole="">
            <v:imagedata r:id="rId13" o:title=""/>
          </v:shape>
          <o:OLEObject Type="Embed" ProgID="Equation.DSMT4" ShapeID="_x0000_i1029" DrawAspect="Content" ObjectID="_1510385350" r:id="rId14"/>
        </w:object>
      </w:r>
      <w:r w:rsidR="004C3EA8">
        <w:rPr>
          <w:rFonts w:ascii="Comic Sans MS" w:hAnsi="Comic Sans MS"/>
        </w:rPr>
        <w:t xml:space="preserve">  = </w:t>
      </w:r>
      <w:r w:rsidR="006B73E1" w:rsidRPr="00E62321">
        <w:rPr>
          <w:rFonts w:ascii="Comic Sans MS" w:hAnsi="Comic Sans MS"/>
          <w:position w:val="-24"/>
        </w:rPr>
        <w:object w:dxaOrig="340" w:dyaOrig="620">
          <v:shape id="_x0000_i1030" type="#_x0000_t75" style="width:16.8pt;height:31.2pt" o:ole="">
            <v:imagedata r:id="rId15" o:title=""/>
          </v:shape>
          <o:OLEObject Type="Embed" ProgID="Equation.DSMT4" ShapeID="_x0000_i1030" DrawAspect="Content" ObjectID="_1510385351" r:id="rId16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6._____________</w:t>
      </w:r>
    </w:p>
    <w:p w:rsidR="004C3EA8" w:rsidRDefault="004C3EA8" w:rsidP="004C3EA8">
      <w:pPr>
        <w:jc w:val="both"/>
        <w:rPr>
          <w:rFonts w:ascii="Comic Sans MS" w:hAnsi="Comic Sans MS"/>
        </w:rPr>
      </w:pPr>
    </w:p>
    <w:p w:rsidR="004C3EA8" w:rsidRDefault="004C3EA8" w:rsidP="004C3EA8">
      <w:pPr>
        <w:jc w:val="both"/>
        <w:rPr>
          <w:rFonts w:ascii="Comic Sans MS" w:hAnsi="Comic Sans MS"/>
        </w:rPr>
      </w:pPr>
    </w:p>
    <w:p w:rsidR="004C3EA8" w:rsidRDefault="004C3EA8" w:rsidP="004C3EA8">
      <w:pPr>
        <w:jc w:val="both"/>
        <w:rPr>
          <w:rFonts w:ascii="Comic Sans MS" w:hAnsi="Comic Sans MS"/>
        </w:rPr>
      </w:pPr>
    </w:p>
    <w:p w:rsidR="004C3EA8" w:rsidRDefault="004C3EA8" w:rsidP="004C3EA8">
      <w:pPr>
        <w:jc w:val="both"/>
        <w:rPr>
          <w:rFonts w:ascii="Comic Sans MS" w:hAnsi="Comic Sans MS"/>
        </w:rPr>
      </w:pPr>
    </w:p>
    <w:p w:rsidR="004C3EA8" w:rsidRDefault="004C3EA8" w:rsidP="004C3EA8">
      <w:pPr>
        <w:pStyle w:val="ListParagraph"/>
        <w:numPr>
          <w:ilvl w:val="0"/>
          <w:numId w:val="1"/>
        </w:numPr>
        <w:jc w:val="both"/>
        <w:rPr>
          <w:rFonts w:ascii="Comic Sans MS" w:hAnsi="Comic Sans MS"/>
        </w:rPr>
      </w:pPr>
      <w:r w:rsidRPr="004C3EA8">
        <w:rPr>
          <w:rFonts w:ascii="Comic Sans MS" w:hAnsi="Comic Sans MS"/>
          <w:position w:val="-24"/>
        </w:rPr>
        <w:object w:dxaOrig="240" w:dyaOrig="620">
          <v:shape id="_x0000_i1031" type="#_x0000_t75" style="width:12pt;height:31.2pt" o:ole="">
            <v:imagedata r:id="rId17" o:title=""/>
          </v:shape>
          <o:OLEObject Type="Embed" ProgID="Equation.DSMT4" ShapeID="_x0000_i1031" DrawAspect="Content" ObjectID="_1510385352" r:id="rId18"/>
        </w:object>
      </w:r>
      <w:r>
        <w:rPr>
          <w:rFonts w:ascii="Comic Sans MS" w:hAnsi="Comic Sans MS"/>
        </w:rPr>
        <w:t xml:space="preserve">  =  </w:t>
      </w:r>
      <w:r w:rsidR="006B73E1" w:rsidRPr="004C3EA8">
        <w:rPr>
          <w:rFonts w:ascii="Comic Sans MS" w:hAnsi="Comic Sans MS"/>
          <w:position w:val="-24"/>
        </w:rPr>
        <w:object w:dxaOrig="220" w:dyaOrig="620">
          <v:shape id="_x0000_i1032" type="#_x0000_t75" style="width:10.8pt;height:31.2pt" o:ole="">
            <v:imagedata r:id="rId19" o:title=""/>
          </v:shape>
          <o:OLEObject Type="Embed" ProgID="Equation.DSMT4" ShapeID="_x0000_i1032" DrawAspect="Content" ObjectID="_1510385353" r:id="rId20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7._____________</w:t>
      </w:r>
    </w:p>
    <w:p w:rsidR="004C3EA8" w:rsidRDefault="004C3EA8" w:rsidP="00156B19">
      <w:pPr>
        <w:rPr>
          <w:rFonts w:ascii="Comic Sans MS" w:hAnsi="Comic Sans MS"/>
        </w:rPr>
      </w:pPr>
    </w:p>
    <w:p w:rsidR="004C3EA8" w:rsidRDefault="004C3EA8" w:rsidP="00156B19">
      <w:pPr>
        <w:rPr>
          <w:rFonts w:ascii="Comic Sans MS" w:hAnsi="Comic Sans MS"/>
        </w:rPr>
      </w:pPr>
    </w:p>
    <w:p w:rsidR="004C3EA8" w:rsidRDefault="004C3EA8" w:rsidP="00156B19">
      <w:pPr>
        <w:rPr>
          <w:rFonts w:ascii="Comic Sans MS" w:hAnsi="Comic Sans MS"/>
        </w:rPr>
      </w:pPr>
    </w:p>
    <w:p w:rsidR="00156B19" w:rsidRDefault="00156B19" w:rsidP="00156B19">
      <w:pPr>
        <w:rPr>
          <w:rFonts w:ascii="Comic Sans MS" w:hAnsi="Comic Sans MS"/>
        </w:rPr>
      </w:pPr>
      <w:r>
        <w:rPr>
          <w:rFonts w:ascii="Comic Sans MS" w:hAnsi="Comic Sans MS"/>
        </w:rPr>
        <w:t>Solve the following Proportions</w:t>
      </w:r>
    </w:p>
    <w:p w:rsidR="00156B19" w:rsidRDefault="00156B19" w:rsidP="00156B19">
      <w:pPr>
        <w:rPr>
          <w:rFonts w:ascii="Comic Sans MS" w:hAnsi="Comic Sans MS"/>
        </w:rPr>
      </w:pPr>
    </w:p>
    <w:p w:rsidR="00156B19" w:rsidRDefault="006B73E1" w:rsidP="00156B19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 w:rsidRPr="004C3EA8">
        <w:rPr>
          <w:rFonts w:ascii="Comic Sans MS" w:hAnsi="Comic Sans MS"/>
          <w:position w:val="-24"/>
        </w:rPr>
        <w:object w:dxaOrig="220" w:dyaOrig="620">
          <v:shape id="_x0000_i1033" type="#_x0000_t75" style="width:10.8pt;height:31.2pt" o:ole="">
            <v:imagedata r:id="rId21" o:title=""/>
          </v:shape>
          <o:OLEObject Type="Embed" ProgID="Equation.DSMT4" ShapeID="_x0000_i1033" DrawAspect="Content" ObjectID="_1510385354" r:id="rId22"/>
        </w:object>
      </w:r>
      <w:r w:rsidR="004C3EA8">
        <w:rPr>
          <w:rFonts w:ascii="Comic Sans MS" w:hAnsi="Comic Sans MS"/>
        </w:rPr>
        <w:t xml:space="preserve"> = </w:t>
      </w:r>
      <w:r w:rsidRPr="004C3EA8">
        <w:rPr>
          <w:rFonts w:ascii="Comic Sans MS" w:hAnsi="Comic Sans MS"/>
          <w:position w:val="-24"/>
        </w:rPr>
        <w:object w:dxaOrig="279" w:dyaOrig="620">
          <v:shape id="_x0000_i1034" type="#_x0000_t75" style="width:13.8pt;height:31.2pt" o:ole="">
            <v:imagedata r:id="rId23" o:title=""/>
          </v:shape>
          <o:OLEObject Type="Embed" ProgID="Equation.DSMT4" ShapeID="_x0000_i1034" DrawAspect="Content" ObjectID="_1510385355" r:id="rId24"/>
        </w:object>
      </w:r>
      <w:r w:rsidR="004C3EA8">
        <w:rPr>
          <w:rFonts w:ascii="Comic Sans MS" w:hAnsi="Comic Sans MS"/>
        </w:rPr>
        <w:tab/>
      </w:r>
      <w:r w:rsidR="004C3EA8">
        <w:rPr>
          <w:rFonts w:ascii="Comic Sans MS" w:hAnsi="Comic Sans MS"/>
        </w:rPr>
        <w:tab/>
      </w:r>
      <w:r w:rsidR="004C3EA8">
        <w:rPr>
          <w:rFonts w:ascii="Comic Sans MS" w:hAnsi="Comic Sans MS"/>
        </w:rPr>
        <w:tab/>
      </w:r>
      <w:r w:rsidR="004C3EA8">
        <w:rPr>
          <w:rFonts w:ascii="Comic Sans MS" w:hAnsi="Comic Sans MS"/>
        </w:rPr>
        <w:tab/>
      </w:r>
      <w:r w:rsidR="004C3EA8">
        <w:rPr>
          <w:rFonts w:ascii="Comic Sans MS" w:hAnsi="Comic Sans MS"/>
        </w:rPr>
        <w:tab/>
      </w:r>
      <w:r w:rsidR="004C3EA8">
        <w:rPr>
          <w:rFonts w:ascii="Comic Sans MS" w:hAnsi="Comic Sans MS"/>
        </w:rPr>
        <w:tab/>
      </w:r>
      <w:r w:rsidR="004C3EA8">
        <w:rPr>
          <w:rFonts w:ascii="Comic Sans MS" w:hAnsi="Comic Sans MS"/>
        </w:rPr>
        <w:tab/>
      </w:r>
      <w:r w:rsidR="004C3EA8">
        <w:rPr>
          <w:rFonts w:ascii="Comic Sans MS" w:hAnsi="Comic Sans MS"/>
        </w:rPr>
        <w:tab/>
        <w:t>8.____________</w:t>
      </w:r>
    </w:p>
    <w:p w:rsidR="004C3EA8" w:rsidRDefault="004C3EA8" w:rsidP="004C3EA8">
      <w:pPr>
        <w:rPr>
          <w:rFonts w:ascii="Comic Sans MS" w:hAnsi="Comic Sans MS"/>
        </w:rPr>
      </w:pPr>
    </w:p>
    <w:p w:rsidR="004C3EA8" w:rsidRDefault="004C3EA8" w:rsidP="004C3EA8">
      <w:pPr>
        <w:rPr>
          <w:rFonts w:ascii="Comic Sans MS" w:hAnsi="Comic Sans MS"/>
        </w:rPr>
      </w:pPr>
    </w:p>
    <w:p w:rsidR="004C3EA8" w:rsidRDefault="004C3EA8" w:rsidP="004C3EA8">
      <w:pPr>
        <w:rPr>
          <w:rFonts w:ascii="Comic Sans MS" w:hAnsi="Comic Sans MS"/>
        </w:rPr>
      </w:pPr>
    </w:p>
    <w:p w:rsidR="004C3EA8" w:rsidRDefault="004C3EA8" w:rsidP="004C3EA8">
      <w:pPr>
        <w:rPr>
          <w:rFonts w:ascii="Comic Sans MS" w:hAnsi="Comic Sans MS"/>
        </w:rPr>
      </w:pPr>
    </w:p>
    <w:p w:rsidR="004C3EA8" w:rsidRDefault="006B73E1" w:rsidP="004C3EA8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 w:rsidRPr="004C3EA8">
        <w:rPr>
          <w:rFonts w:ascii="Comic Sans MS" w:hAnsi="Comic Sans MS"/>
          <w:position w:val="-24"/>
        </w:rPr>
        <w:object w:dxaOrig="220" w:dyaOrig="620">
          <v:shape id="_x0000_i1035" type="#_x0000_t75" style="width:10.8pt;height:31.2pt" o:ole="">
            <v:imagedata r:id="rId25" o:title=""/>
          </v:shape>
          <o:OLEObject Type="Embed" ProgID="Equation.DSMT4" ShapeID="_x0000_i1035" DrawAspect="Content" ObjectID="_1510385356" r:id="rId26"/>
        </w:object>
      </w:r>
      <w:r w:rsidR="004C3EA8">
        <w:rPr>
          <w:rFonts w:ascii="Comic Sans MS" w:hAnsi="Comic Sans MS"/>
        </w:rPr>
        <w:t xml:space="preserve"> = </w:t>
      </w:r>
      <w:r w:rsidR="004C3EA8" w:rsidRPr="004C3EA8">
        <w:rPr>
          <w:rFonts w:ascii="Comic Sans MS" w:hAnsi="Comic Sans MS"/>
          <w:position w:val="-24"/>
        </w:rPr>
        <w:object w:dxaOrig="340" w:dyaOrig="620">
          <v:shape id="_x0000_i1036" type="#_x0000_t75" style="width:16.8pt;height:31.2pt" o:ole="">
            <v:imagedata r:id="rId27" o:title=""/>
          </v:shape>
          <o:OLEObject Type="Embed" ProgID="Equation.DSMT4" ShapeID="_x0000_i1036" DrawAspect="Content" ObjectID="_1510385357" r:id="rId28"/>
        </w:object>
      </w:r>
      <w:r w:rsidR="004C3EA8">
        <w:rPr>
          <w:rFonts w:ascii="Comic Sans MS" w:hAnsi="Comic Sans MS"/>
        </w:rPr>
        <w:tab/>
      </w:r>
      <w:r w:rsidR="004C3EA8">
        <w:rPr>
          <w:rFonts w:ascii="Comic Sans MS" w:hAnsi="Comic Sans MS"/>
        </w:rPr>
        <w:tab/>
      </w:r>
      <w:r w:rsidR="004C3EA8">
        <w:rPr>
          <w:rFonts w:ascii="Comic Sans MS" w:hAnsi="Comic Sans MS"/>
        </w:rPr>
        <w:tab/>
      </w:r>
      <w:r w:rsidR="004C3EA8">
        <w:rPr>
          <w:rFonts w:ascii="Comic Sans MS" w:hAnsi="Comic Sans MS"/>
        </w:rPr>
        <w:tab/>
      </w:r>
      <w:r w:rsidR="004C3EA8">
        <w:rPr>
          <w:rFonts w:ascii="Comic Sans MS" w:hAnsi="Comic Sans MS"/>
        </w:rPr>
        <w:tab/>
      </w:r>
      <w:r w:rsidR="004C3EA8">
        <w:rPr>
          <w:rFonts w:ascii="Comic Sans MS" w:hAnsi="Comic Sans MS"/>
        </w:rPr>
        <w:tab/>
      </w:r>
      <w:r w:rsidR="004C3EA8">
        <w:rPr>
          <w:rFonts w:ascii="Comic Sans MS" w:hAnsi="Comic Sans MS"/>
        </w:rPr>
        <w:tab/>
      </w:r>
      <w:r w:rsidR="004C3EA8">
        <w:rPr>
          <w:rFonts w:ascii="Comic Sans MS" w:hAnsi="Comic Sans MS"/>
        </w:rPr>
        <w:tab/>
        <w:t>9.____________</w:t>
      </w:r>
    </w:p>
    <w:p w:rsidR="004C3EA8" w:rsidRDefault="004C3EA8" w:rsidP="004C3EA8">
      <w:pPr>
        <w:rPr>
          <w:rFonts w:ascii="Comic Sans MS" w:hAnsi="Comic Sans MS"/>
        </w:rPr>
      </w:pPr>
    </w:p>
    <w:p w:rsidR="004C3EA8" w:rsidRDefault="004C3EA8" w:rsidP="004C3EA8">
      <w:pPr>
        <w:rPr>
          <w:rFonts w:ascii="Comic Sans MS" w:hAnsi="Comic Sans MS"/>
        </w:rPr>
      </w:pPr>
    </w:p>
    <w:p w:rsidR="004C3EA8" w:rsidRDefault="004C3EA8" w:rsidP="004C3EA8">
      <w:pPr>
        <w:rPr>
          <w:rFonts w:ascii="Comic Sans MS" w:hAnsi="Comic Sans MS"/>
        </w:rPr>
      </w:pPr>
    </w:p>
    <w:p w:rsidR="004C3EA8" w:rsidRDefault="004C3EA8" w:rsidP="004C3EA8">
      <w:pPr>
        <w:rPr>
          <w:rFonts w:ascii="Comic Sans MS" w:hAnsi="Comic Sans MS"/>
        </w:rPr>
      </w:pPr>
    </w:p>
    <w:p w:rsidR="004C3EA8" w:rsidRDefault="004C3EA8" w:rsidP="004C3EA8">
      <w:pPr>
        <w:rPr>
          <w:rFonts w:ascii="Comic Sans MS" w:hAnsi="Comic Sans MS"/>
        </w:rPr>
      </w:pPr>
    </w:p>
    <w:p w:rsidR="004C3EA8" w:rsidRDefault="006B73E1" w:rsidP="004C3EA8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>Myra can fill 14 glasses with 4</w:t>
      </w:r>
      <w:r w:rsidR="004C3EA8">
        <w:rPr>
          <w:rFonts w:ascii="Comic Sans MS" w:hAnsi="Comic Sans MS"/>
        </w:rPr>
        <w:t xml:space="preserve"> containers of iced tea. </w:t>
      </w:r>
      <w:r w:rsidR="004C3EA8">
        <w:rPr>
          <w:rFonts w:ascii="Comic Sans MS" w:hAnsi="Comic Sans MS"/>
        </w:rPr>
        <w:tab/>
      </w:r>
      <w:r w:rsidR="004C3EA8">
        <w:rPr>
          <w:rFonts w:ascii="Comic Sans MS" w:hAnsi="Comic Sans MS"/>
        </w:rPr>
        <w:tab/>
        <w:t>10.____________</w:t>
      </w:r>
    </w:p>
    <w:p w:rsidR="004C3EA8" w:rsidRPr="004C3EA8" w:rsidRDefault="004C3EA8" w:rsidP="004C3EA8">
      <w:pPr>
        <w:pStyle w:val="ListParagraph"/>
        <w:rPr>
          <w:rFonts w:ascii="Comic Sans MS" w:hAnsi="Comic Sans MS"/>
        </w:rPr>
      </w:pPr>
      <w:r>
        <w:rPr>
          <w:rFonts w:ascii="Comic Sans MS" w:hAnsi="Comic Sans MS"/>
        </w:rPr>
        <w:t>How many glasses can she fill with 3 containers of tea?</w:t>
      </w:r>
    </w:p>
    <w:sectPr w:rsidR="004C3EA8" w:rsidRPr="004C3EA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A16490F"/>
    <w:multiLevelType w:val="hybridMultilevel"/>
    <w:tmpl w:val="5B16C0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6B51"/>
    <w:rsid w:val="000048D1"/>
    <w:rsid w:val="0000733C"/>
    <w:rsid w:val="00007E93"/>
    <w:rsid w:val="00007F12"/>
    <w:rsid w:val="00012231"/>
    <w:rsid w:val="00013570"/>
    <w:rsid w:val="00015CD6"/>
    <w:rsid w:val="00015DE1"/>
    <w:rsid w:val="00016722"/>
    <w:rsid w:val="000175E0"/>
    <w:rsid w:val="00022C64"/>
    <w:rsid w:val="00022C7A"/>
    <w:rsid w:val="000246B5"/>
    <w:rsid w:val="00024FC8"/>
    <w:rsid w:val="00025E7C"/>
    <w:rsid w:val="000263AC"/>
    <w:rsid w:val="000272F9"/>
    <w:rsid w:val="00027740"/>
    <w:rsid w:val="0003084B"/>
    <w:rsid w:val="000326DE"/>
    <w:rsid w:val="00035CD4"/>
    <w:rsid w:val="000369BE"/>
    <w:rsid w:val="000429FC"/>
    <w:rsid w:val="000516BC"/>
    <w:rsid w:val="000517CF"/>
    <w:rsid w:val="00053219"/>
    <w:rsid w:val="00055AA8"/>
    <w:rsid w:val="000618FF"/>
    <w:rsid w:val="00063E4C"/>
    <w:rsid w:val="0006529D"/>
    <w:rsid w:val="00066B1A"/>
    <w:rsid w:val="00072973"/>
    <w:rsid w:val="000800D6"/>
    <w:rsid w:val="0008345A"/>
    <w:rsid w:val="000863DE"/>
    <w:rsid w:val="00090CF6"/>
    <w:rsid w:val="0009212F"/>
    <w:rsid w:val="000950E9"/>
    <w:rsid w:val="00095601"/>
    <w:rsid w:val="00097336"/>
    <w:rsid w:val="000A299C"/>
    <w:rsid w:val="000A3282"/>
    <w:rsid w:val="000A3491"/>
    <w:rsid w:val="000A6946"/>
    <w:rsid w:val="000B0616"/>
    <w:rsid w:val="000B0D56"/>
    <w:rsid w:val="000B1201"/>
    <w:rsid w:val="000B1941"/>
    <w:rsid w:val="000B3094"/>
    <w:rsid w:val="000B4D7E"/>
    <w:rsid w:val="000B732C"/>
    <w:rsid w:val="000C1494"/>
    <w:rsid w:val="000C179D"/>
    <w:rsid w:val="000C33DE"/>
    <w:rsid w:val="000C428B"/>
    <w:rsid w:val="000C5FAB"/>
    <w:rsid w:val="000C676D"/>
    <w:rsid w:val="000C72BC"/>
    <w:rsid w:val="000D0880"/>
    <w:rsid w:val="000D23AD"/>
    <w:rsid w:val="000D2688"/>
    <w:rsid w:val="000D2BC9"/>
    <w:rsid w:val="000D49AE"/>
    <w:rsid w:val="000D77E6"/>
    <w:rsid w:val="000E2CFF"/>
    <w:rsid w:val="000E4DC8"/>
    <w:rsid w:val="000F474E"/>
    <w:rsid w:val="001022DE"/>
    <w:rsid w:val="00106EC0"/>
    <w:rsid w:val="0011088D"/>
    <w:rsid w:val="00110E2B"/>
    <w:rsid w:val="0011121F"/>
    <w:rsid w:val="00111A47"/>
    <w:rsid w:val="00112043"/>
    <w:rsid w:val="0011221D"/>
    <w:rsid w:val="0011245D"/>
    <w:rsid w:val="00113BB2"/>
    <w:rsid w:val="00114E68"/>
    <w:rsid w:val="001159A7"/>
    <w:rsid w:val="00120193"/>
    <w:rsid w:val="00121BCF"/>
    <w:rsid w:val="0012200D"/>
    <w:rsid w:val="00124143"/>
    <w:rsid w:val="001253E7"/>
    <w:rsid w:val="00130B74"/>
    <w:rsid w:val="00131039"/>
    <w:rsid w:val="00136467"/>
    <w:rsid w:val="00136922"/>
    <w:rsid w:val="00137591"/>
    <w:rsid w:val="00137E27"/>
    <w:rsid w:val="00141154"/>
    <w:rsid w:val="0014132F"/>
    <w:rsid w:val="00144ACC"/>
    <w:rsid w:val="00152E88"/>
    <w:rsid w:val="00153F61"/>
    <w:rsid w:val="001561BD"/>
    <w:rsid w:val="00156B19"/>
    <w:rsid w:val="00156BCF"/>
    <w:rsid w:val="001616E3"/>
    <w:rsid w:val="00161C09"/>
    <w:rsid w:val="001632BC"/>
    <w:rsid w:val="0016463C"/>
    <w:rsid w:val="00170297"/>
    <w:rsid w:val="001702F1"/>
    <w:rsid w:val="00170DF3"/>
    <w:rsid w:val="0018444E"/>
    <w:rsid w:val="001857B3"/>
    <w:rsid w:val="001857CE"/>
    <w:rsid w:val="001860A7"/>
    <w:rsid w:val="00186FBE"/>
    <w:rsid w:val="001915B7"/>
    <w:rsid w:val="00194C67"/>
    <w:rsid w:val="00196850"/>
    <w:rsid w:val="001A5811"/>
    <w:rsid w:val="001B5940"/>
    <w:rsid w:val="001B5EEB"/>
    <w:rsid w:val="001B6B17"/>
    <w:rsid w:val="001B70E3"/>
    <w:rsid w:val="001B73BD"/>
    <w:rsid w:val="001C2092"/>
    <w:rsid w:val="001C2396"/>
    <w:rsid w:val="001C3612"/>
    <w:rsid w:val="001C3B49"/>
    <w:rsid w:val="001C3E7F"/>
    <w:rsid w:val="001C45D0"/>
    <w:rsid w:val="001C7B35"/>
    <w:rsid w:val="001C7FA6"/>
    <w:rsid w:val="001D1C1D"/>
    <w:rsid w:val="001D3457"/>
    <w:rsid w:val="001D3D9D"/>
    <w:rsid w:val="001D6AEF"/>
    <w:rsid w:val="001D6D09"/>
    <w:rsid w:val="001E08B8"/>
    <w:rsid w:val="001E0E2C"/>
    <w:rsid w:val="001E251B"/>
    <w:rsid w:val="001E2AFA"/>
    <w:rsid w:val="001E4A8E"/>
    <w:rsid w:val="001F07CF"/>
    <w:rsid w:val="001F2C20"/>
    <w:rsid w:val="001F2E17"/>
    <w:rsid w:val="001F3AAD"/>
    <w:rsid w:val="001F41E8"/>
    <w:rsid w:val="001F4C9D"/>
    <w:rsid w:val="001F501C"/>
    <w:rsid w:val="001F75CD"/>
    <w:rsid w:val="002023DE"/>
    <w:rsid w:val="00202910"/>
    <w:rsid w:val="00204AC8"/>
    <w:rsid w:val="00205770"/>
    <w:rsid w:val="00205A0E"/>
    <w:rsid w:val="0021253C"/>
    <w:rsid w:val="002125EF"/>
    <w:rsid w:val="002128F3"/>
    <w:rsid w:val="0021469F"/>
    <w:rsid w:val="00216EC7"/>
    <w:rsid w:val="00217966"/>
    <w:rsid w:val="00222CB4"/>
    <w:rsid w:val="00225930"/>
    <w:rsid w:val="00226A3A"/>
    <w:rsid w:val="00231BEF"/>
    <w:rsid w:val="00233B21"/>
    <w:rsid w:val="00234242"/>
    <w:rsid w:val="00234552"/>
    <w:rsid w:val="00234812"/>
    <w:rsid w:val="00234B48"/>
    <w:rsid w:val="002372C0"/>
    <w:rsid w:val="002421B0"/>
    <w:rsid w:val="00242D14"/>
    <w:rsid w:val="0024440B"/>
    <w:rsid w:val="00244D35"/>
    <w:rsid w:val="00246158"/>
    <w:rsid w:val="00250186"/>
    <w:rsid w:val="002510FD"/>
    <w:rsid w:val="002556F3"/>
    <w:rsid w:val="00255C7F"/>
    <w:rsid w:val="00256042"/>
    <w:rsid w:val="00256105"/>
    <w:rsid w:val="00256E19"/>
    <w:rsid w:val="00257173"/>
    <w:rsid w:val="00257568"/>
    <w:rsid w:val="002611C6"/>
    <w:rsid w:val="00263F70"/>
    <w:rsid w:val="00264063"/>
    <w:rsid w:val="002647D7"/>
    <w:rsid w:val="002736D0"/>
    <w:rsid w:val="002754F3"/>
    <w:rsid w:val="0027615B"/>
    <w:rsid w:val="00277AE7"/>
    <w:rsid w:val="00277ED5"/>
    <w:rsid w:val="0028071C"/>
    <w:rsid w:val="0028077A"/>
    <w:rsid w:val="00282888"/>
    <w:rsid w:val="00282901"/>
    <w:rsid w:val="002830C3"/>
    <w:rsid w:val="00285643"/>
    <w:rsid w:val="002908F7"/>
    <w:rsid w:val="00291675"/>
    <w:rsid w:val="00293869"/>
    <w:rsid w:val="00293D6C"/>
    <w:rsid w:val="002942EE"/>
    <w:rsid w:val="00295D6F"/>
    <w:rsid w:val="002971FB"/>
    <w:rsid w:val="002B0939"/>
    <w:rsid w:val="002B0F02"/>
    <w:rsid w:val="002B3F7D"/>
    <w:rsid w:val="002B4147"/>
    <w:rsid w:val="002C21C1"/>
    <w:rsid w:val="002C6693"/>
    <w:rsid w:val="002C68F2"/>
    <w:rsid w:val="002C6D11"/>
    <w:rsid w:val="002C799C"/>
    <w:rsid w:val="002C7DAA"/>
    <w:rsid w:val="002D0257"/>
    <w:rsid w:val="002D0804"/>
    <w:rsid w:val="002D404E"/>
    <w:rsid w:val="002D4551"/>
    <w:rsid w:val="002D4D48"/>
    <w:rsid w:val="002E11C6"/>
    <w:rsid w:val="002E53AE"/>
    <w:rsid w:val="002E77DD"/>
    <w:rsid w:val="002F358F"/>
    <w:rsid w:val="002F6C6E"/>
    <w:rsid w:val="00301E40"/>
    <w:rsid w:val="00303819"/>
    <w:rsid w:val="00305A8D"/>
    <w:rsid w:val="00307B2E"/>
    <w:rsid w:val="00315A06"/>
    <w:rsid w:val="00316452"/>
    <w:rsid w:val="00317DBC"/>
    <w:rsid w:val="00321C62"/>
    <w:rsid w:val="00322E34"/>
    <w:rsid w:val="00324413"/>
    <w:rsid w:val="003332FF"/>
    <w:rsid w:val="00333626"/>
    <w:rsid w:val="00334EC6"/>
    <w:rsid w:val="00336755"/>
    <w:rsid w:val="00336C99"/>
    <w:rsid w:val="0034166B"/>
    <w:rsid w:val="0034274F"/>
    <w:rsid w:val="00344921"/>
    <w:rsid w:val="003451D2"/>
    <w:rsid w:val="00347104"/>
    <w:rsid w:val="00350EF9"/>
    <w:rsid w:val="0035240E"/>
    <w:rsid w:val="003542E7"/>
    <w:rsid w:val="00354B28"/>
    <w:rsid w:val="00355FAF"/>
    <w:rsid w:val="003574B9"/>
    <w:rsid w:val="00357FDA"/>
    <w:rsid w:val="00361248"/>
    <w:rsid w:val="0036480C"/>
    <w:rsid w:val="0036490D"/>
    <w:rsid w:val="00365FF0"/>
    <w:rsid w:val="0036716C"/>
    <w:rsid w:val="00371F32"/>
    <w:rsid w:val="00373FD2"/>
    <w:rsid w:val="003762DA"/>
    <w:rsid w:val="00376BE9"/>
    <w:rsid w:val="00383018"/>
    <w:rsid w:val="00383515"/>
    <w:rsid w:val="0038747A"/>
    <w:rsid w:val="00392F38"/>
    <w:rsid w:val="003935E6"/>
    <w:rsid w:val="00394EDD"/>
    <w:rsid w:val="00395ECC"/>
    <w:rsid w:val="003A27EF"/>
    <w:rsid w:val="003A2AEB"/>
    <w:rsid w:val="003A5C11"/>
    <w:rsid w:val="003A5C8D"/>
    <w:rsid w:val="003A5CFE"/>
    <w:rsid w:val="003A6CF9"/>
    <w:rsid w:val="003B457C"/>
    <w:rsid w:val="003B5812"/>
    <w:rsid w:val="003C33D8"/>
    <w:rsid w:val="003C3D11"/>
    <w:rsid w:val="003C6289"/>
    <w:rsid w:val="003C714F"/>
    <w:rsid w:val="003D1BE6"/>
    <w:rsid w:val="003D1D3A"/>
    <w:rsid w:val="003D4297"/>
    <w:rsid w:val="003D68FF"/>
    <w:rsid w:val="003D7BAA"/>
    <w:rsid w:val="003D7F23"/>
    <w:rsid w:val="003E1F74"/>
    <w:rsid w:val="003F0570"/>
    <w:rsid w:val="003F09A3"/>
    <w:rsid w:val="003F0E52"/>
    <w:rsid w:val="003F19A1"/>
    <w:rsid w:val="003F41FF"/>
    <w:rsid w:val="00401521"/>
    <w:rsid w:val="0040195A"/>
    <w:rsid w:val="004022C0"/>
    <w:rsid w:val="004127F7"/>
    <w:rsid w:val="00413953"/>
    <w:rsid w:val="00416049"/>
    <w:rsid w:val="0041646C"/>
    <w:rsid w:val="00417B4B"/>
    <w:rsid w:val="00420807"/>
    <w:rsid w:val="00420F54"/>
    <w:rsid w:val="00424487"/>
    <w:rsid w:val="00427868"/>
    <w:rsid w:val="00431E67"/>
    <w:rsid w:val="00432171"/>
    <w:rsid w:val="004354E5"/>
    <w:rsid w:val="00437DEC"/>
    <w:rsid w:val="00440EE3"/>
    <w:rsid w:val="00441D2C"/>
    <w:rsid w:val="00442186"/>
    <w:rsid w:val="00446ACF"/>
    <w:rsid w:val="00446D56"/>
    <w:rsid w:val="004518FF"/>
    <w:rsid w:val="004527F3"/>
    <w:rsid w:val="00452D23"/>
    <w:rsid w:val="004564FC"/>
    <w:rsid w:val="004571C4"/>
    <w:rsid w:val="00460FB2"/>
    <w:rsid w:val="00461386"/>
    <w:rsid w:val="004635D1"/>
    <w:rsid w:val="00465710"/>
    <w:rsid w:val="004657DC"/>
    <w:rsid w:val="00472B6D"/>
    <w:rsid w:val="004734B0"/>
    <w:rsid w:val="00474F68"/>
    <w:rsid w:val="0047563A"/>
    <w:rsid w:val="00481BFF"/>
    <w:rsid w:val="00482A77"/>
    <w:rsid w:val="00483CD5"/>
    <w:rsid w:val="00491137"/>
    <w:rsid w:val="0049352C"/>
    <w:rsid w:val="00494D84"/>
    <w:rsid w:val="004957FC"/>
    <w:rsid w:val="004A07D8"/>
    <w:rsid w:val="004A2142"/>
    <w:rsid w:val="004A34E8"/>
    <w:rsid w:val="004A6A59"/>
    <w:rsid w:val="004A764D"/>
    <w:rsid w:val="004B214C"/>
    <w:rsid w:val="004B5E72"/>
    <w:rsid w:val="004B5FEE"/>
    <w:rsid w:val="004B720E"/>
    <w:rsid w:val="004B7891"/>
    <w:rsid w:val="004C1056"/>
    <w:rsid w:val="004C3EA8"/>
    <w:rsid w:val="004C47C7"/>
    <w:rsid w:val="004C4A38"/>
    <w:rsid w:val="004C4E85"/>
    <w:rsid w:val="004C6A41"/>
    <w:rsid w:val="004C74E3"/>
    <w:rsid w:val="004D0A8D"/>
    <w:rsid w:val="004D27C1"/>
    <w:rsid w:val="004D53F9"/>
    <w:rsid w:val="004E04C1"/>
    <w:rsid w:val="004E2A45"/>
    <w:rsid w:val="004E3C47"/>
    <w:rsid w:val="004E3F01"/>
    <w:rsid w:val="004E3F21"/>
    <w:rsid w:val="004E4871"/>
    <w:rsid w:val="004E75A7"/>
    <w:rsid w:val="004E783D"/>
    <w:rsid w:val="004F09B3"/>
    <w:rsid w:val="004F2CC7"/>
    <w:rsid w:val="004F2EB9"/>
    <w:rsid w:val="004F58B8"/>
    <w:rsid w:val="004F597B"/>
    <w:rsid w:val="0050051C"/>
    <w:rsid w:val="00500FA0"/>
    <w:rsid w:val="0050106E"/>
    <w:rsid w:val="005019A3"/>
    <w:rsid w:val="0050291D"/>
    <w:rsid w:val="00502FDF"/>
    <w:rsid w:val="0050490F"/>
    <w:rsid w:val="005054CC"/>
    <w:rsid w:val="005057C5"/>
    <w:rsid w:val="005132D0"/>
    <w:rsid w:val="00516513"/>
    <w:rsid w:val="00520BDD"/>
    <w:rsid w:val="005230DE"/>
    <w:rsid w:val="00526716"/>
    <w:rsid w:val="005309CA"/>
    <w:rsid w:val="005327C9"/>
    <w:rsid w:val="00532D32"/>
    <w:rsid w:val="005332B5"/>
    <w:rsid w:val="00536C8C"/>
    <w:rsid w:val="00536F70"/>
    <w:rsid w:val="00541AE0"/>
    <w:rsid w:val="00541C1C"/>
    <w:rsid w:val="0054296E"/>
    <w:rsid w:val="00543452"/>
    <w:rsid w:val="00546233"/>
    <w:rsid w:val="00546528"/>
    <w:rsid w:val="00550BF8"/>
    <w:rsid w:val="00550FF4"/>
    <w:rsid w:val="0055233E"/>
    <w:rsid w:val="0055270A"/>
    <w:rsid w:val="00552BFF"/>
    <w:rsid w:val="00557C78"/>
    <w:rsid w:val="005651CC"/>
    <w:rsid w:val="005745A1"/>
    <w:rsid w:val="00581579"/>
    <w:rsid w:val="00581E8A"/>
    <w:rsid w:val="00582F7D"/>
    <w:rsid w:val="00583165"/>
    <w:rsid w:val="0058339D"/>
    <w:rsid w:val="00583536"/>
    <w:rsid w:val="00583853"/>
    <w:rsid w:val="00583DEA"/>
    <w:rsid w:val="005842DE"/>
    <w:rsid w:val="00585AFA"/>
    <w:rsid w:val="00596A94"/>
    <w:rsid w:val="005A096B"/>
    <w:rsid w:val="005A0D1A"/>
    <w:rsid w:val="005A19E1"/>
    <w:rsid w:val="005A1ECB"/>
    <w:rsid w:val="005A2938"/>
    <w:rsid w:val="005A32C2"/>
    <w:rsid w:val="005A7442"/>
    <w:rsid w:val="005B4652"/>
    <w:rsid w:val="005B5453"/>
    <w:rsid w:val="005C0BEE"/>
    <w:rsid w:val="005C299D"/>
    <w:rsid w:val="005C4A28"/>
    <w:rsid w:val="005D06B7"/>
    <w:rsid w:val="005D11A9"/>
    <w:rsid w:val="005D4135"/>
    <w:rsid w:val="005D63C2"/>
    <w:rsid w:val="005D66E9"/>
    <w:rsid w:val="005D7800"/>
    <w:rsid w:val="005D7DFE"/>
    <w:rsid w:val="005E035D"/>
    <w:rsid w:val="005E1B7E"/>
    <w:rsid w:val="005E43E8"/>
    <w:rsid w:val="005E50F1"/>
    <w:rsid w:val="005E5E84"/>
    <w:rsid w:val="005F1984"/>
    <w:rsid w:val="005F2108"/>
    <w:rsid w:val="005F43A3"/>
    <w:rsid w:val="005F63E8"/>
    <w:rsid w:val="005F695D"/>
    <w:rsid w:val="005F7F7E"/>
    <w:rsid w:val="006019F7"/>
    <w:rsid w:val="00604757"/>
    <w:rsid w:val="00611956"/>
    <w:rsid w:val="006126F6"/>
    <w:rsid w:val="00616F79"/>
    <w:rsid w:val="006173DB"/>
    <w:rsid w:val="0061748B"/>
    <w:rsid w:val="00622266"/>
    <w:rsid w:val="00626B29"/>
    <w:rsid w:val="00626BA6"/>
    <w:rsid w:val="00626E9D"/>
    <w:rsid w:val="0062732D"/>
    <w:rsid w:val="006356F9"/>
    <w:rsid w:val="00636FCB"/>
    <w:rsid w:val="006438F3"/>
    <w:rsid w:val="00646835"/>
    <w:rsid w:val="00650561"/>
    <w:rsid w:val="00650BC9"/>
    <w:rsid w:val="00651240"/>
    <w:rsid w:val="00651AB9"/>
    <w:rsid w:val="006521DD"/>
    <w:rsid w:val="00653893"/>
    <w:rsid w:val="00656699"/>
    <w:rsid w:val="00657BA1"/>
    <w:rsid w:val="00661C02"/>
    <w:rsid w:val="00663007"/>
    <w:rsid w:val="006641FD"/>
    <w:rsid w:val="006643F9"/>
    <w:rsid w:val="00667B1D"/>
    <w:rsid w:val="00667DB1"/>
    <w:rsid w:val="00670507"/>
    <w:rsid w:val="006713C6"/>
    <w:rsid w:val="00674076"/>
    <w:rsid w:val="00674444"/>
    <w:rsid w:val="00674D53"/>
    <w:rsid w:val="00680014"/>
    <w:rsid w:val="0068316D"/>
    <w:rsid w:val="00685CDA"/>
    <w:rsid w:val="00685D76"/>
    <w:rsid w:val="00687C3C"/>
    <w:rsid w:val="00690F60"/>
    <w:rsid w:val="006911C7"/>
    <w:rsid w:val="00691572"/>
    <w:rsid w:val="00693C71"/>
    <w:rsid w:val="00694461"/>
    <w:rsid w:val="00694C20"/>
    <w:rsid w:val="00697120"/>
    <w:rsid w:val="00697EA0"/>
    <w:rsid w:val="006A20FD"/>
    <w:rsid w:val="006A3374"/>
    <w:rsid w:val="006A3434"/>
    <w:rsid w:val="006B08BC"/>
    <w:rsid w:val="006B2297"/>
    <w:rsid w:val="006B6808"/>
    <w:rsid w:val="006B73E1"/>
    <w:rsid w:val="006C1DD4"/>
    <w:rsid w:val="006C2D74"/>
    <w:rsid w:val="006C6A09"/>
    <w:rsid w:val="006C7B66"/>
    <w:rsid w:val="006D074E"/>
    <w:rsid w:val="006D09F3"/>
    <w:rsid w:val="006D11DF"/>
    <w:rsid w:val="006D2217"/>
    <w:rsid w:val="006D2744"/>
    <w:rsid w:val="006D3C18"/>
    <w:rsid w:val="006D769E"/>
    <w:rsid w:val="006E1DD4"/>
    <w:rsid w:val="006E3950"/>
    <w:rsid w:val="006E5A27"/>
    <w:rsid w:val="006F30E9"/>
    <w:rsid w:val="006F4DD1"/>
    <w:rsid w:val="006F7538"/>
    <w:rsid w:val="007003CC"/>
    <w:rsid w:val="00700CE1"/>
    <w:rsid w:val="00700F56"/>
    <w:rsid w:val="00702587"/>
    <w:rsid w:val="00702613"/>
    <w:rsid w:val="007030EF"/>
    <w:rsid w:val="007037F2"/>
    <w:rsid w:val="00704CD5"/>
    <w:rsid w:val="00705373"/>
    <w:rsid w:val="007061D3"/>
    <w:rsid w:val="00710B7E"/>
    <w:rsid w:val="00710C11"/>
    <w:rsid w:val="00715B86"/>
    <w:rsid w:val="00716094"/>
    <w:rsid w:val="00721108"/>
    <w:rsid w:val="00724088"/>
    <w:rsid w:val="007268AB"/>
    <w:rsid w:val="007272F1"/>
    <w:rsid w:val="00732372"/>
    <w:rsid w:val="007359EC"/>
    <w:rsid w:val="007363B8"/>
    <w:rsid w:val="0073648E"/>
    <w:rsid w:val="00745FB0"/>
    <w:rsid w:val="0075385B"/>
    <w:rsid w:val="007564B6"/>
    <w:rsid w:val="00761B92"/>
    <w:rsid w:val="00763D50"/>
    <w:rsid w:val="00766A1D"/>
    <w:rsid w:val="007701A7"/>
    <w:rsid w:val="00770937"/>
    <w:rsid w:val="00772E3A"/>
    <w:rsid w:val="00775C76"/>
    <w:rsid w:val="00775D5F"/>
    <w:rsid w:val="007775A2"/>
    <w:rsid w:val="00780679"/>
    <w:rsid w:val="0078187B"/>
    <w:rsid w:val="00781909"/>
    <w:rsid w:val="00781B14"/>
    <w:rsid w:val="00782314"/>
    <w:rsid w:val="00784E5D"/>
    <w:rsid w:val="007859CA"/>
    <w:rsid w:val="00785BCB"/>
    <w:rsid w:val="00785DEF"/>
    <w:rsid w:val="007867D9"/>
    <w:rsid w:val="00787183"/>
    <w:rsid w:val="007871E7"/>
    <w:rsid w:val="0079083B"/>
    <w:rsid w:val="00794AE7"/>
    <w:rsid w:val="00795AEA"/>
    <w:rsid w:val="0079611A"/>
    <w:rsid w:val="007A00CD"/>
    <w:rsid w:val="007A0F60"/>
    <w:rsid w:val="007A2044"/>
    <w:rsid w:val="007A22D3"/>
    <w:rsid w:val="007A3D4F"/>
    <w:rsid w:val="007A3E0C"/>
    <w:rsid w:val="007A48D5"/>
    <w:rsid w:val="007B05F3"/>
    <w:rsid w:val="007B1110"/>
    <w:rsid w:val="007B2775"/>
    <w:rsid w:val="007B3D2B"/>
    <w:rsid w:val="007B567B"/>
    <w:rsid w:val="007B6D9A"/>
    <w:rsid w:val="007B7677"/>
    <w:rsid w:val="007B7C64"/>
    <w:rsid w:val="007C366A"/>
    <w:rsid w:val="007D05CC"/>
    <w:rsid w:val="007D3E0D"/>
    <w:rsid w:val="007D5B05"/>
    <w:rsid w:val="007D6217"/>
    <w:rsid w:val="007E342C"/>
    <w:rsid w:val="007E3C4F"/>
    <w:rsid w:val="007E46F6"/>
    <w:rsid w:val="007E4FF1"/>
    <w:rsid w:val="007F08E4"/>
    <w:rsid w:val="007F1DA9"/>
    <w:rsid w:val="007F28FC"/>
    <w:rsid w:val="007F4AC5"/>
    <w:rsid w:val="00802C63"/>
    <w:rsid w:val="00804382"/>
    <w:rsid w:val="00805415"/>
    <w:rsid w:val="00806808"/>
    <w:rsid w:val="008118B1"/>
    <w:rsid w:val="008126C3"/>
    <w:rsid w:val="0081579F"/>
    <w:rsid w:val="008157EA"/>
    <w:rsid w:val="00816A9C"/>
    <w:rsid w:val="00817F9B"/>
    <w:rsid w:val="00820E42"/>
    <w:rsid w:val="00822BAE"/>
    <w:rsid w:val="00823F96"/>
    <w:rsid w:val="0082491D"/>
    <w:rsid w:val="008257FB"/>
    <w:rsid w:val="0083061C"/>
    <w:rsid w:val="00833ACB"/>
    <w:rsid w:val="0084395F"/>
    <w:rsid w:val="00843FB5"/>
    <w:rsid w:val="00844AAE"/>
    <w:rsid w:val="0084591A"/>
    <w:rsid w:val="00851552"/>
    <w:rsid w:val="00852EBF"/>
    <w:rsid w:val="0085308D"/>
    <w:rsid w:val="00853C82"/>
    <w:rsid w:val="008549B1"/>
    <w:rsid w:val="00855C50"/>
    <w:rsid w:val="008604C7"/>
    <w:rsid w:val="00861B46"/>
    <w:rsid w:val="008625D7"/>
    <w:rsid w:val="00862A0E"/>
    <w:rsid w:val="00862A65"/>
    <w:rsid w:val="00864FC5"/>
    <w:rsid w:val="008657A3"/>
    <w:rsid w:val="00870C31"/>
    <w:rsid w:val="00871331"/>
    <w:rsid w:val="00877657"/>
    <w:rsid w:val="00877F7D"/>
    <w:rsid w:val="00882967"/>
    <w:rsid w:val="00882BB3"/>
    <w:rsid w:val="00883BA8"/>
    <w:rsid w:val="008845AC"/>
    <w:rsid w:val="00884624"/>
    <w:rsid w:val="00885C88"/>
    <w:rsid w:val="0088650F"/>
    <w:rsid w:val="00895300"/>
    <w:rsid w:val="00896E60"/>
    <w:rsid w:val="00896F93"/>
    <w:rsid w:val="008A4D39"/>
    <w:rsid w:val="008A5C03"/>
    <w:rsid w:val="008A644B"/>
    <w:rsid w:val="008A6A14"/>
    <w:rsid w:val="008A7468"/>
    <w:rsid w:val="008A7950"/>
    <w:rsid w:val="008B0E2E"/>
    <w:rsid w:val="008B1888"/>
    <w:rsid w:val="008B2763"/>
    <w:rsid w:val="008B3A64"/>
    <w:rsid w:val="008B7F17"/>
    <w:rsid w:val="008C0B5C"/>
    <w:rsid w:val="008C101F"/>
    <w:rsid w:val="008C6EE9"/>
    <w:rsid w:val="008C7BB1"/>
    <w:rsid w:val="008D490D"/>
    <w:rsid w:val="008E2C6C"/>
    <w:rsid w:val="008E32EB"/>
    <w:rsid w:val="008E4460"/>
    <w:rsid w:val="008E4790"/>
    <w:rsid w:val="008E563B"/>
    <w:rsid w:val="008E593B"/>
    <w:rsid w:val="008E7447"/>
    <w:rsid w:val="008F0121"/>
    <w:rsid w:val="008F0E72"/>
    <w:rsid w:val="008F1761"/>
    <w:rsid w:val="0090102A"/>
    <w:rsid w:val="009015F6"/>
    <w:rsid w:val="00903298"/>
    <w:rsid w:val="009037A4"/>
    <w:rsid w:val="00904D21"/>
    <w:rsid w:val="0091033C"/>
    <w:rsid w:val="0091427B"/>
    <w:rsid w:val="009146A3"/>
    <w:rsid w:val="00915F27"/>
    <w:rsid w:val="00916B25"/>
    <w:rsid w:val="00917778"/>
    <w:rsid w:val="00920319"/>
    <w:rsid w:val="00920350"/>
    <w:rsid w:val="009221AA"/>
    <w:rsid w:val="00922D1B"/>
    <w:rsid w:val="00931882"/>
    <w:rsid w:val="00936C87"/>
    <w:rsid w:val="009371B3"/>
    <w:rsid w:val="00940E44"/>
    <w:rsid w:val="00944047"/>
    <w:rsid w:val="00945615"/>
    <w:rsid w:val="0094747D"/>
    <w:rsid w:val="009562AF"/>
    <w:rsid w:val="00956A74"/>
    <w:rsid w:val="0096139D"/>
    <w:rsid w:val="00964418"/>
    <w:rsid w:val="00964883"/>
    <w:rsid w:val="0096509A"/>
    <w:rsid w:val="009677DF"/>
    <w:rsid w:val="00970917"/>
    <w:rsid w:val="00972544"/>
    <w:rsid w:val="009735BA"/>
    <w:rsid w:val="009748CE"/>
    <w:rsid w:val="00975F43"/>
    <w:rsid w:val="009771BC"/>
    <w:rsid w:val="00982A6D"/>
    <w:rsid w:val="00983473"/>
    <w:rsid w:val="00983B00"/>
    <w:rsid w:val="00985745"/>
    <w:rsid w:val="00987573"/>
    <w:rsid w:val="00990177"/>
    <w:rsid w:val="0099356F"/>
    <w:rsid w:val="009959DA"/>
    <w:rsid w:val="00995B0B"/>
    <w:rsid w:val="00996694"/>
    <w:rsid w:val="0099787B"/>
    <w:rsid w:val="009A16A2"/>
    <w:rsid w:val="009A1F36"/>
    <w:rsid w:val="009A26B0"/>
    <w:rsid w:val="009A2C6D"/>
    <w:rsid w:val="009A4F77"/>
    <w:rsid w:val="009B0D2E"/>
    <w:rsid w:val="009B2882"/>
    <w:rsid w:val="009B72B5"/>
    <w:rsid w:val="009C69E1"/>
    <w:rsid w:val="009C6AF9"/>
    <w:rsid w:val="009C6D87"/>
    <w:rsid w:val="009D09DB"/>
    <w:rsid w:val="009D0E3E"/>
    <w:rsid w:val="009D105F"/>
    <w:rsid w:val="009D1251"/>
    <w:rsid w:val="009D3F92"/>
    <w:rsid w:val="009D42F9"/>
    <w:rsid w:val="009D4D14"/>
    <w:rsid w:val="009D508F"/>
    <w:rsid w:val="009D7532"/>
    <w:rsid w:val="009E1CE4"/>
    <w:rsid w:val="009F5681"/>
    <w:rsid w:val="009F5CAC"/>
    <w:rsid w:val="009F65B2"/>
    <w:rsid w:val="009F6A4E"/>
    <w:rsid w:val="009F77BA"/>
    <w:rsid w:val="009F78BF"/>
    <w:rsid w:val="00A0002F"/>
    <w:rsid w:val="00A01776"/>
    <w:rsid w:val="00A01E04"/>
    <w:rsid w:val="00A028CD"/>
    <w:rsid w:val="00A03C38"/>
    <w:rsid w:val="00A12700"/>
    <w:rsid w:val="00A139CB"/>
    <w:rsid w:val="00A15A6E"/>
    <w:rsid w:val="00A169B4"/>
    <w:rsid w:val="00A21BAF"/>
    <w:rsid w:val="00A23077"/>
    <w:rsid w:val="00A24573"/>
    <w:rsid w:val="00A34883"/>
    <w:rsid w:val="00A35769"/>
    <w:rsid w:val="00A37DBB"/>
    <w:rsid w:val="00A46B51"/>
    <w:rsid w:val="00A472A6"/>
    <w:rsid w:val="00A52118"/>
    <w:rsid w:val="00A54E09"/>
    <w:rsid w:val="00A54FB9"/>
    <w:rsid w:val="00A6086A"/>
    <w:rsid w:val="00A60AB9"/>
    <w:rsid w:val="00A6146D"/>
    <w:rsid w:val="00A63180"/>
    <w:rsid w:val="00A635C4"/>
    <w:rsid w:val="00A6373C"/>
    <w:rsid w:val="00A648BD"/>
    <w:rsid w:val="00A67123"/>
    <w:rsid w:val="00A75906"/>
    <w:rsid w:val="00A76BDD"/>
    <w:rsid w:val="00A802F0"/>
    <w:rsid w:val="00A8144F"/>
    <w:rsid w:val="00A96CAE"/>
    <w:rsid w:val="00AA1D72"/>
    <w:rsid w:val="00AA2370"/>
    <w:rsid w:val="00AA30A5"/>
    <w:rsid w:val="00AA5824"/>
    <w:rsid w:val="00AA5C25"/>
    <w:rsid w:val="00AA6EA1"/>
    <w:rsid w:val="00AA7EB4"/>
    <w:rsid w:val="00AB0516"/>
    <w:rsid w:val="00AB44D9"/>
    <w:rsid w:val="00AB5D92"/>
    <w:rsid w:val="00AB6B33"/>
    <w:rsid w:val="00AC0125"/>
    <w:rsid w:val="00AC785D"/>
    <w:rsid w:val="00AD5356"/>
    <w:rsid w:val="00AD5BBB"/>
    <w:rsid w:val="00AD602D"/>
    <w:rsid w:val="00AD768B"/>
    <w:rsid w:val="00AE015E"/>
    <w:rsid w:val="00AE3694"/>
    <w:rsid w:val="00AE5AE0"/>
    <w:rsid w:val="00AE793A"/>
    <w:rsid w:val="00AF0885"/>
    <w:rsid w:val="00AF2926"/>
    <w:rsid w:val="00AF5063"/>
    <w:rsid w:val="00AF54F1"/>
    <w:rsid w:val="00B01BCF"/>
    <w:rsid w:val="00B03166"/>
    <w:rsid w:val="00B03EB3"/>
    <w:rsid w:val="00B05D08"/>
    <w:rsid w:val="00B06C0E"/>
    <w:rsid w:val="00B07DCC"/>
    <w:rsid w:val="00B11B04"/>
    <w:rsid w:val="00B12E11"/>
    <w:rsid w:val="00B12F75"/>
    <w:rsid w:val="00B15200"/>
    <w:rsid w:val="00B166D3"/>
    <w:rsid w:val="00B20F1E"/>
    <w:rsid w:val="00B211AD"/>
    <w:rsid w:val="00B230D9"/>
    <w:rsid w:val="00B23362"/>
    <w:rsid w:val="00B26C80"/>
    <w:rsid w:val="00B26EDB"/>
    <w:rsid w:val="00B3033B"/>
    <w:rsid w:val="00B3051A"/>
    <w:rsid w:val="00B30880"/>
    <w:rsid w:val="00B31F5A"/>
    <w:rsid w:val="00B34B06"/>
    <w:rsid w:val="00B40484"/>
    <w:rsid w:val="00B41CBC"/>
    <w:rsid w:val="00B4247E"/>
    <w:rsid w:val="00B45A5B"/>
    <w:rsid w:val="00B4613E"/>
    <w:rsid w:val="00B53515"/>
    <w:rsid w:val="00B607A5"/>
    <w:rsid w:val="00B63C2E"/>
    <w:rsid w:val="00B64204"/>
    <w:rsid w:val="00B64C25"/>
    <w:rsid w:val="00B65641"/>
    <w:rsid w:val="00B65657"/>
    <w:rsid w:val="00B661DD"/>
    <w:rsid w:val="00B67D52"/>
    <w:rsid w:val="00B7018F"/>
    <w:rsid w:val="00B809C2"/>
    <w:rsid w:val="00B81985"/>
    <w:rsid w:val="00B8255D"/>
    <w:rsid w:val="00B84571"/>
    <w:rsid w:val="00B84B78"/>
    <w:rsid w:val="00B85DE5"/>
    <w:rsid w:val="00BA7964"/>
    <w:rsid w:val="00BB202A"/>
    <w:rsid w:val="00BB23D2"/>
    <w:rsid w:val="00BB582F"/>
    <w:rsid w:val="00BB595F"/>
    <w:rsid w:val="00BB70B9"/>
    <w:rsid w:val="00BC3E0E"/>
    <w:rsid w:val="00BC4FF4"/>
    <w:rsid w:val="00BC796E"/>
    <w:rsid w:val="00BD0084"/>
    <w:rsid w:val="00BD3128"/>
    <w:rsid w:val="00BD556E"/>
    <w:rsid w:val="00BD5E2B"/>
    <w:rsid w:val="00BD68C8"/>
    <w:rsid w:val="00BE0360"/>
    <w:rsid w:val="00BE0860"/>
    <w:rsid w:val="00BE2C2A"/>
    <w:rsid w:val="00BE35C8"/>
    <w:rsid w:val="00BE7011"/>
    <w:rsid w:val="00BF1EF0"/>
    <w:rsid w:val="00BF5D01"/>
    <w:rsid w:val="00C041E9"/>
    <w:rsid w:val="00C077BE"/>
    <w:rsid w:val="00C10338"/>
    <w:rsid w:val="00C11FBC"/>
    <w:rsid w:val="00C1353E"/>
    <w:rsid w:val="00C14A5F"/>
    <w:rsid w:val="00C14F68"/>
    <w:rsid w:val="00C15973"/>
    <w:rsid w:val="00C170F5"/>
    <w:rsid w:val="00C17E9A"/>
    <w:rsid w:val="00C21BBE"/>
    <w:rsid w:val="00C223E1"/>
    <w:rsid w:val="00C23F00"/>
    <w:rsid w:val="00C25368"/>
    <w:rsid w:val="00C260C7"/>
    <w:rsid w:val="00C26C64"/>
    <w:rsid w:val="00C26D12"/>
    <w:rsid w:val="00C31835"/>
    <w:rsid w:val="00C33803"/>
    <w:rsid w:val="00C344AA"/>
    <w:rsid w:val="00C367CD"/>
    <w:rsid w:val="00C45655"/>
    <w:rsid w:val="00C4566D"/>
    <w:rsid w:val="00C535D6"/>
    <w:rsid w:val="00C539D2"/>
    <w:rsid w:val="00C5450E"/>
    <w:rsid w:val="00C54B90"/>
    <w:rsid w:val="00C5537D"/>
    <w:rsid w:val="00C55AA3"/>
    <w:rsid w:val="00C5797B"/>
    <w:rsid w:val="00C6093E"/>
    <w:rsid w:val="00C620AE"/>
    <w:rsid w:val="00C623D9"/>
    <w:rsid w:val="00C647A4"/>
    <w:rsid w:val="00C65425"/>
    <w:rsid w:val="00C65453"/>
    <w:rsid w:val="00C656C1"/>
    <w:rsid w:val="00C6608E"/>
    <w:rsid w:val="00C66F22"/>
    <w:rsid w:val="00C73EE1"/>
    <w:rsid w:val="00C76E18"/>
    <w:rsid w:val="00C80D58"/>
    <w:rsid w:val="00C8157B"/>
    <w:rsid w:val="00C81AB8"/>
    <w:rsid w:val="00C82773"/>
    <w:rsid w:val="00C859DC"/>
    <w:rsid w:val="00C87155"/>
    <w:rsid w:val="00C91E43"/>
    <w:rsid w:val="00C9274B"/>
    <w:rsid w:val="00C93337"/>
    <w:rsid w:val="00C96F7F"/>
    <w:rsid w:val="00C972A5"/>
    <w:rsid w:val="00C97303"/>
    <w:rsid w:val="00CA1F97"/>
    <w:rsid w:val="00CA2736"/>
    <w:rsid w:val="00CA3E31"/>
    <w:rsid w:val="00CA7CC2"/>
    <w:rsid w:val="00CC31DB"/>
    <w:rsid w:val="00CC47BE"/>
    <w:rsid w:val="00CC54B7"/>
    <w:rsid w:val="00CD67B8"/>
    <w:rsid w:val="00CD7992"/>
    <w:rsid w:val="00CD7A45"/>
    <w:rsid w:val="00CE1556"/>
    <w:rsid w:val="00CE5C73"/>
    <w:rsid w:val="00CE62BB"/>
    <w:rsid w:val="00CE6869"/>
    <w:rsid w:val="00CE6AEA"/>
    <w:rsid w:val="00CF031E"/>
    <w:rsid w:val="00CF13AB"/>
    <w:rsid w:val="00CF1599"/>
    <w:rsid w:val="00CF18D9"/>
    <w:rsid w:val="00CF28B7"/>
    <w:rsid w:val="00D012E0"/>
    <w:rsid w:val="00D01C69"/>
    <w:rsid w:val="00D041A9"/>
    <w:rsid w:val="00D06D68"/>
    <w:rsid w:val="00D10CDC"/>
    <w:rsid w:val="00D11A8E"/>
    <w:rsid w:val="00D169A3"/>
    <w:rsid w:val="00D20315"/>
    <w:rsid w:val="00D213F0"/>
    <w:rsid w:val="00D23172"/>
    <w:rsid w:val="00D23665"/>
    <w:rsid w:val="00D30DD8"/>
    <w:rsid w:val="00D33DCA"/>
    <w:rsid w:val="00D35431"/>
    <w:rsid w:val="00D37EF3"/>
    <w:rsid w:val="00D40E07"/>
    <w:rsid w:val="00D41EDB"/>
    <w:rsid w:val="00D477ED"/>
    <w:rsid w:val="00D47EF3"/>
    <w:rsid w:val="00D549CB"/>
    <w:rsid w:val="00D54F6F"/>
    <w:rsid w:val="00D56FCB"/>
    <w:rsid w:val="00D615CE"/>
    <w:rsid w:val="00D61B7F"/>
    <w:rsid w:val="00D63DFD"/>
    <w:rsid w:val="00D6577F"/>
    <w:rsid w:val="00D7042A"/>
    <w:rsid w:val="00D70A1E"/>
    <w:rsid w:val="00D738B4"/>
    <w:rsid w:val="00D751B3"/>
    <w:rsid w:val="00D777D7"/>
    <w:rsid w:val="00D831A6"/>
    <w:rsid w:val="00D92B91"/>
    <w:rsid w:val="00D93B84"/>
    <w:rsid w:val="00D95DF7"/>
    <w:rsid w:val="00DA69C8"/>
    <w:rsid w:val="00DA78FF"/>
    <w:rsid w:val="00DB0D52"/>
    <w:rsid w:val="00DB67BF"/>
    <w:rsid w:val="00DC2C98"/>
    <w:rsid w:val="00DC5E41"/>
    <w:rsid w:val="00DC7249"/>
    <w:rsid w:val="00DC751B"/>
    <w:rsid w:val="00DD07EC"/>
    <w:rsid w:val="00DD0CFA"/>
    <w:rsid w:val="00DD3445"/>
    <w:rsid w:val="00DD35AA"/>
    <w:rsid w:val="00DD387B"/>
    <w:rsid w:val="00DD5A93"/>
    <w:rsid w:val="00DE28D4"/>
    <w:rsid w:val="00DE4353"/>
    <w:rsid w:val="00DF59BF"/>
    <w:rsid w:val="00DF6113"/>
    <w:rsid w:val="00DF7940"/>
    <w:rsid w:val="00DF7956"/>
    <w:rsid w:val="00DF795F"/>
    <w:rsid w:val="00E102CC"/>
    <w:rsid w:val="00E11D43"/>
    <w:rsid w:val="00E15478"/>
    <w:rsid w:val="00E1722C"/>
    <w:rsid w:val="00E218EB"/>
    <w:rsid w:val="00E23D0A"/>
    <w:rsid w:val="00E2415C"/>
    <w:rsid w:val="00E24F69"/>
    <w:rsid w:val="00E254DD"/>
    <w:rsid w:val="00E30DE5"/>
    <w:rsid w:val="00E320EC"/>
    <w:rsid w:val="00E36A91"/>
    <w:rsid w:val="00E41D9D"/>
    <w:rsid w:val="00E441AA"/>
    <w:rsid w:val="00E4447B"/>
    <w:rsid w:val="00E44E09"/>
    <w:rsid w:val="00E47292"/>
    <w:rsid w:val="00E50AEF"/>
    <w:rsid w:val="00E50DF5"/>
    <w:rsid w:val="00E57C3E"/>
    <w:rsid w:val="00E57E04"/>
    <w:rsid w:val="00E62321"/>
    <w:rsid w:val="00E663CA"/>
    <w:rsid w:val="00E70A48"/>
    <w:rsid w:val="00E750B4"/>
    <w:rsid w:val="00E83958"/>
    <w:rsid w:val="00E844DA"/>
    <w:rsid w:val="00E8714A"/>
    <w:rsid w:val="00E900B7"/>
    <w:rsid w:val="00E921C1"/>
    <w:rsid w:val="00EA0530"/>
    <w:rsid w:val="00EA1531"/>
    <w:rsid w:val="00EA4FB4"/>
    <w:rsid w:val="00EA515F"/>
    <w:rsid w:val="00EA5F3E"/>
    <w:rsid w:val="00EB1D99"/>
    <w:rsid w:val="00EB2E34"/>
    <w:rsid w:val="00EB2F79"/>
    <w:rsid w:val="00EB5460"/>
    <w:rsid w:val="00EC1255"/>
    <w:rsid w:val="00EE103D"/>
    <w:rsid w:val="00EE328C"/>
    <w:rsid w:val="00EE4C61"/>
    <w:rsid w:val="00EE658D"/>
    <w:rsid w:val="00EF370F"/>
    <w:rsid w:val="00EF585B"/>
    <w:rsid w:val="00EF60E4"/>
    <w:rsid w:val="00EF7968"/>
    <w:rsid w:val="00F1247B"/>
    <w:rsid w:val="00F13023"/>
    <w:rsid w:val="00F14CC3"/>
    <w:rsid w:val="00F15110"/>
    <w:rsid w:val="00F210F6"/>
    <w:rsid w:val="00F2121F"/>
    <w:rsid w:val="00F24563"/>
    <w:rsid w:val="00F24E4B"/>
    <w:rsid w:val="00F26987"/>
    <w:rsid w:val="00F324F5"/>
    <w:rsid w:val="00F34247"/>
    <w:rsid w:val="00F37634"/>
    <w:rsid w:val="00F37AB1"/>
    <w:rsid w:val="00F413DF"/>
    <w:rsid w:val="00F436D2"/>
    <w:rsid w:val="00F44977"/>
    <w:rsid w:val="00F5013B"/>
    <w:rsid w:val="00F50D1A"/>
    <w:rsid w:val="00F5343D"/>
    <w:rsid w:val="00F553A7"/>
    <w:rsid w:val="00F56FBE"/>
    <w:rsid w:val="00F570B7"/>
    <w:rsid w:val="00F572BE"/>
    <w:rsid w:val="00F60A6A"/>
    <w:rsid w:val="00F618DE"/>
    <w:rsid w:val="00F62F5C"/>
    <w:rsid w:val="00F7188E"/>
    <w:rsid w:val="00F72FD7"/>
    <w:rsid w:val="00F74D9E"/>
    <w:rsid w:val="00F76A0A"/>
    <w:rsid w:val="00F76C47"/>
    <w:rsid w:val="00F87D76"/>
    <w:rsid w:val="00F91DF1"/>
    <w:rsid w:val="00F92374"/>
    <w:rsid w:val="00F96710"/>
    <w:rsid w:val="00F9749C"/>
    <w:rsid w:val="00FA2DF0"/>
    <w:rsid w:val="00FA567D"/>
    <w:rsid w:val="00FA67AC"/>
    <w:rsid w:val="00FB0DAA"/>
    <w:rsid w:val="00FB10CE"/>
    <w:rsid w:val="00FB2B87"/>
    <w:rsid w:val="00FB3238"/>
    <w:rsid w:val="00FB5BB9"/>
    <w:rsid w:val="00FB60B4"/>
    <w:rsid w:val="00FB634F"/>
    <w:rsid w:val="00FC34B9"/>
    <w:rsid w:val="00FC444E"/>
    <w:rsid w:val="00FC46CD"/>
    <w:rsid w:val="00FC51B2"/>
    <w:rsid w:val="00FC6E1E"/>
    <w:rsid w:val="00FD2C05"/>
    <w:rsid w:val="00FD373A"/>
    <w:rsid w:val="00FD4A3E"/>
    <w:rsid w:val="00FD6961"/>
    <w:rsid w:val="00FD7159"/>
    <w:rsid w:val="00FE178C"/>
    <w:rsid w:val="00FE19A7"/>
    <w:rsid w:val="00FE292F"/>
    <w:rsid w:val="00FE3930"/>
    <w:rsid w:val="00FE7752"/>
    <w:rsid w:val="00FF46DA"/>
    <w:rsid w:val="00FF542E"/>
    <w:rsid w:val="00FF5DD4"/>
    <w:rsid w:val="00FF63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5:docId w15:val="{134BC659-3443-4DBD-965C-2DCCAA3259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46B5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A46B5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A46B51"/>
    <w:pPr>
      <w:ind w:left="720"/>
      <w:contextualSpacing/>
    </w:pPr>
  </w:style>
  <w:style w:type="table" w:styleId="TableGrid">
    <w:name w:val="Table Grid"/>
    <w:basedOn w:val="TableNormal"/>
    <w:uiPriority w:val="59"/>
    <w:rsid w:val="00234812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5</Words>
  <Characters>111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resa Mullaney</dc:creator>
  <cp:lastModifiedBy>Teresa Mullaney</cp:lastModifiedBy>
  <cp:revision>2</cp:revision>
  <dcterms:created xsi:type="dcterms:W3CDTF">2015-11-30T15:42:00Z</dcterms:created>
  <dcterms:modified xsi:type="dcterms:W3CDTF">2015-11-30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